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6DDB" w:rsidRDefault="00142C93" w:rsidP="00142C93">
      <w:pPr>
        <w:spacing w:line="360" w:lineRule="auto"/>
      </w:pPr>
      <w:r>
        <w:rPr>
          <w:rFonts w:hint="eastAsia"/>
        </w:rPr>
        <w:t>如何证明</w:t>
      </w:r>
      <w:r w:rsidR="00833ECD">
        <w:rPr>
          <w:rFonts w:hint="eastAsia"/>
        </w:rPr>
        <w:t>P43</w:t>
      </w:r>
      <w:r>
        <w:rPr>
          <w:rFonts w:hint="eastAsia"/>
        </w:rPr>
        <w:t>：</w:t>
      </w:r>
      <w:r w:rsidRPr="00142C93">
        <w:rPr>
          <w:position w:val="-10"/>
        </w:rPr>
        <w:object w:dxaOrig="2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2pt;height:17.9pt" o:ole="">
            <v:imagedata r:id="rId6" o:title=""/>
          </v:shape>
          <o:OLEObject Type="Embed" ProgID="Equation.DSMT4" ShapeID="_x0000_i1025" DrawAspect="Content" ObjectID="_1553431633" r:id="rId7"/>
        </w:object>
      </w:r>
      <w:r>
        <w:rPr>
          <w:rFonts w:hint="eastAsia"/>
        </w:rPr>
        <w:t>？</w:t>
      </w:r>
    </w:p>
    <w:p w:rsidR="00142C93" w:rsidRDefault="00142C93" w:rsidP="00142C93">
      <w:pPr>
        <w:spacing w:line="360" w:lineRule="auto"/>
      </w:pPr>
      <w:r>
        <w:rPr>
          <w:rFonts w:hint="eastAsia"/>
        </w:rPr>
        <w:t>证明：在直角坐标系下，</w:t>
      </w:r>
      <w:r w:rsidRPr="00142C93">
        <w:rPr>
          <w:position w:val="-10"/>
        </w:rPr>
        <w:object w:dxaOrig="3560" w:dyaOrig="360">
          <v:shape id="_x0000_i1026" type="#_x0000_t75" style="width:178.15pt;height:17.9pt" o:ole="">
            <v:imagedata r:id="rId8" o:title=""/>
          </v:shape>
          <o:OLEObject Type="Embed" ProgID="Equation.DSMT4" ShapeID="_x0000_i1026" DrawAspect="Content" ObjectID="_1553431634" r:id="rId9"/>
        </w:object>
      </w:r>
    </w:p>
    <w:p w:rsidR="00142C93" w:rsidRDefault="006262D9" w:rsidP="00142C93">
      <w:pPr>
        <w:spacing w:line="360" w:lineRule="auto"/>
      </w:pPr>
      <w:r>
        <w:rPr>
          <w:rFonts w:hint="eastAsia"/>
        </w:rPr>
        <w:t>而</w:t>
      </w:r>
      <w:r>
        <w:rPr>
          <w:rFonts w:hint="eastAsia"/>
        </w:rPr>
        <w:t xml:space="preserve"> </w:t>
      </w:r>
      <w:r w:rsidRPr="006262D9">
        <w:rPr>
          <w:position w:val="-28"/>
        </w:rPr>
        <w:object w:dxaOrig="3360" w:dyaOrig="700">
          <v:shape id="_x0000_i1027" type="#_x0000_t75" style="width:168.15pt;height:34.95pt" o:ole="">
            <v:imagedata r:id="rId10" o:title=""/>
          </v:shape>
          <o:OLEObject Type="Embed" ProgID="Equation.DSMT4" ShapeID="_x0000_i1027" DrawAspect="Content" ObjectID="_1553431635" r:id="rId11"/>
        </w:object>
      </w:r>
    </w:p>
    <w:p w:rsidR="00E50196" w:rsidRDefault="006262D9" w:rsidP="00142C93">
      <w:pPr>
        <w:spacing w:line="360" w:lineRule="auto"/>
      </w:pPr>
      <w:r>
        <w:rPr>
          <w:rFonts w:hint="eastAsia"/>
        </w:rPr>
        <w:t>其中</w:t>
      </w:r>
      <w:r>
        <w:rPr>
          <w:rFonts w:hint="eastAsia"/>
        </w:rPr>
        <w:t xml:space="preserve"> </w:t>
      </w:r>
    </w:p>
    <w:p w:rsidR="006262D9" w:rsidRDefault="00091CE5" w:rsidP="00142C93">
      <w:pPr>
        <w:spacing w:line="360" w:lineRule="auto"/>
      </w:pPr>
      <w:r w:rsidRPr="00091CE5">
        <w:rPr>
          <w:position w:val="-36"/>
        </w:rPr>
        <w:object w:dxaOrig="7980" w:dyaOrig="780">
          <v:shape id="_x0000_i1028" type="#_x0000_t75" style="width:399.1pt;height:39.1pt" o:ole="">
            <v:imagedata r:id="rId12" o:title=""/>
          </v:shape>
          <o:OLEObject Type="Embed" ProgID="Equation.DSMT4" ShapeID="_x0000_i1028" DrawAspect="Content" ObjectID="_1553431636" r:id="rId13"/>
        </w:object>
      </w:r>
    </w:p>
    <w:p w:rsidR="000D7060" w:rsidRDefault="000D7060" w:rsidP="00142C93">
      <w:pPr>
        <w:spacing w:line="360" w:lineRule="auto"/>
      </w:pPr>
      <w:r>
        <w:rPr>
          <w:rFonts w:hint="eastAsia"/>
        </w:rPr>
        <w:t>同理</w:t>
      </w:r>
    </w:p>
    <w:p w:rsidR="000D7060" w:rsidRDefault="000D7060" w:rsidP="00142C93">
      <w:pPr>
        <w:spacing w:line="360" w:lineRule="auto"/>
      </w:pPr>
      <w:r w:rsidRPr="000D7060">
        <w:rPr>
          <w:position w:val="-28"/>
        </w:rPr>
        <w:object w:dxaOrig="2540" w:dyaOrig="700">
          <v:shape id="_x0000_i1029" type="#_x0000_t75" style="width:126.95pt;height:34.95pt" o:ole="">
            <v:imagedata r:id="rId14" o:title=""/>
          </v:shape>
          <o:OLEObject Type="Embed" ProgID="Equation.DSMT4" ShapeID="_x0000_i1029" DrawAspect="Content" ObjectID="_1553431637" r:id="rId15"/>
        </w:object>
      </w:r>
    </w:p>
    <w:p w:rsidR="000D7060" w:rsidRDefault="000D7060" w:rsidP="00142C93">
      <w:pPr>
        <w:spacing w:line="360" w:lineRule="auto"/>
      </w:pPr>
      <w:r w:rsidRPr="000D7060">
        <w:rPr>
          <w:position w:val="-24"/>
        </w:rPr>
        <w:object w:dxaOrig="2480" w:dyaOrig="660">
          <v:shape id="_x0000_i1030" type="#_x0000_t75" style="width:124pt;height:32.9pt" o:ole="">
            <v:imagedata r:id="rId16" o:title=""/>
          </v:shape>
          <o:OLEObject Type="Embed" ProgID="Equation.DSMT4" ShapeID="_x0000_i1030" DrawAspect="Content" ObjectID="_1553431638" r:id="rId17"/>
        </w:object>
      </w:r>
    </w:p>
    <w:p w:rsidR="006B23B8" w:rsidRDefault="006B23B8" w:rsidP="00142C93">
      <w:pPr>
        <w:spacing w:line="360" w:lineRule="auto"/>
      </w:pPr>
      <w:r>
        <w:rPr>
          <w:rFonts w:hint="eastAsia"/>
        </w:rPr>
        <w:t>所以有</w:t>
      </w:r>
    </w:p>
    <w:p w:rsidR="006B23B8" w:rsidRDefault="006B23B8" w:rsidP="00142C93">
      <w:pPr>
        <w:spacing w:line="360" w:lineRule="auto"/>
      </w:pPr>
      <w:r w:rsidRPr="006B23B8">
        <w:rPr>
          <w:position w:val="-24"/>
        </w:rPr>
        <w:object w:dxaOrig="5460" w:dyaOrig="660">
          <v:shape id="_x0000_i1031" type="#_x0000_t75" style="width:273pt;height:32.9pt" o:ole="">
            <v:imagedata r:id="rId18" o:title=""/>
          </v:shape>
          <o:OLEObject Type="Embed" ProgID="Equation.DSMT4" ShapeID="_x0000_i1031" DrawAspect="Content" ObjectID="_1553431639" r:id="rId19"/>
        </w:object>
      </w:r>
      <w:r>
        <w:rPr>
          <w:rFonts w:hint="eastAsia"/>
        </w:rPr>
        <w:t>，</w:t>
      </w:r>
      <w:r w:rsidRPr="006B23B8">
        <w:rPr>
          <w:position w:val="-10"/>
        </w:rPr>
        <w:object w:dxaOrig="780" w:dyaOrig="360">
          <v:shape id="_x0000_i1032" type="#_x0000_t75" style="width:39.1pt;height:17.9pt" o:ole="">
            <v:imagedata r:id="rId20" o:title=""/>
          </v:shape>
          <o:OLEObject Type="Embed" ProgID="Equation.DSMT4" ShapeID="_x0000_i1032" DrawAspect="Content" ObjectID="_1553431640" r:id="rId21"/>
        </w:object>
      </w:r>
    </w:p>
    <w:p w:rsidR="006B23B8" w:rsidRDefault="006B23B8" w:rsidP="00142C93">
      <w:pPr>
        <w:spacing w:line="360" w:lineRule="auto"/>
        <w:rPr>
          <w:rFonts w:asciiTheme="minorEastAsia" w:hAnsiTheme="minorEastAsia"/>
        </w:rPr>
      </w:pPr>
      <w:r>
        <w:rPr>
          <w:rFonts w:hint="eastAsia"/>
        </w:rPr>
        <w:t>当</w:t>
      </w:r>
      <w:r w:rsidRPr="006B23B8">
        <w:rPr>
          <w:position w:val="-4"/>
        </w:rPr>
        <w:object w:dxaOrig="600" w:dyaOrig="300">
          <v:shape id="_x0000_i1033" type="#_x0000_t75" style="width:29.95pt;height:15pt" o:ole="">
            <v:imagedata r:id="rId22" o:title=""/>
          </v:shape>
          <o:OLEObject Type="Embed" ProgID="Equation.DSMT4" ShapeID="_x0000_i1033" DrawAspect="Content" ObjectID="_1553431641" r:id="rId23"/>
        </w:object>
      </w:r>
      <w:r>
        <w:rPr>
          <w:rFonts w:hint="eastAsia"/>
        </w:rPr>
        <w:t>时，上式为不定式，可以计算它的广义积分。以位置</w:t>
      </w:r>
      <w:r w:rsidRPr="006B23B8">
        <w:rPr>
          <w:position w:val="-4"/>
        </w:rPr>
        <w:object w:dxaOrig="220" w:dyaOrig="300">
          <v:shape id="_x0000_i1034" type="#_x0000_t75" style="width:10.8pt;height:15pt" o:ole="">
            <v:imagedata r:id="rId24" o:title=""/>
          </v:shape>
          <o:OLEObject Type="Embed" ProgID="Equation.DSMT4" ShapeID="_x0000_i1034" DrawAspect="Content" ObjectID="_1553431642" r:id="rId25"/>
        </w:object>
      </w:r>
      <w:r>
        <w:rPr>
          <w:rFonts w:hint="eastAsia"/>
        </w:rPr>
        <w:t>为中心作半径为</w:t>
      </w:r>
      <w:r>
        <w:rPr>
          <w:rFonts w:hint="eastAsia"/>
        </w:rPr>
        <w:t>R</w:t>
      </w:r>
      <w:r>
        <w:rPr>
          <w:rFonts w:hint="eastAsia"/>
        </w:rPr>
        <w:t>的球面</w:t>
      </w:r>
      <w:r>
        <w:rPr>
          <w:rFonts w:hint="eastAsia"/>
        </w:rPr>
        <w:t>S</w:t>
      </w:r>
      <w:r>
        <w:rPr>
          <w:rFonts w:hint="eastAsia"/>
        </w:rPr>
        <w:t>，限定体积为</w:t>
      </w:r>
      <w:r>
        <w:rPr>
          <w:rFonts w:ascii="Symbol" w:hAnsi="Symbol"/>
        </w:rPr>
        <w:t></w:t>
      </w:r>
      <w:r>
        <w:rPr>
          <w:rFonts w:asciiTheme="minorEastAsia" w:hAnsiTheme="minorEastAsia" w:hint="eastAsia"/>
        </w:rPr>
        <w:t>，此时</w:t>
      </w:r>
      <w:r w:rsidRPr="006B23B8">
        <w:rPr>
          <w:rFonts w:asciiTheme="minorEastAsia" w:hAnsiTheme="minorEastAsia"/>
          <w:position w:val="-6"/>
        </w:rPr>
        <w:object w:dxaOrig="600" w:dyaOrig="320">
          <v:shape id="_x0000_i1035" type="#_x0000_t75" style="width:29.95pt;height:15.8pt" o:ole="">
            <v:imagedata r:id="rId26" o:title=""/>
          </v:shape>
          <o:OLEObject Type="Embed" ProgID="Equation.DSMT4" ShapeID="_x0000_i1035" DrawAspect="Content" ObjectID="_1553431643" r:id="rId27"/>
        </w:object>
      </w:r>
      <w:r>
        <w:rPr>
          <w:rFonts w:asciiTheme="minorEastAsia" w:hAnsiTheme="minorEastAsia" w:hint="eastAsia"/>
        </w:rPr>
        <w:t>，于是体积分</w:t>
      </w:r>
    </w:p>
    <w:p w:rsidR="006B23B8" w:rsidRDefault="00B62E31" w:rsidP="00142C93">
      <w:pPr>
        <w:spacing w:line="360" w:lineRule="auto"/>
        <w:rPr>
          <w:rFonts w:asciiTheme="minorEastAsia" w:hAnsiTheme="minorEastAsia"/>
        </w:rPr>
      </w:pPr>
      <w:r w:rsidRPr="00B62E31">
        <w:rPr>
          <w:rFonts w:asciiTheme="minorEastAsia" w:hAnsiTheme="minorEastAsia"/>
          <w:position w:val="-32"/>
        </w:rPr>
        <w:object w:dxaOrig="4940" w:dyaOrig="760">
          <v:shape id="_x0000_i1036" type="#_x0000_t75" style="width:246.8pt;height:37.85pt" o:ole="">
            <v:imagedata r:id="rId28" o:title=""/>
          </v:shape>
          <o:OLEObject Type="Embed" ProgID="Equation.DSMT4" ShapeID="_x0000_i1036" DrawAspect="Content" ObjectID="_1553431644" r:id="rId29"/>
        </w:object>
      </w:r>
    </w:p>
    <w:p w:rsidR="00B62E31" w:rsidRDefault="00B62E31" w:rsidP="00142C93">
      <w:pPr>
        <w:spacing w:line="360" w:lineRule="auto"/>
        <w:rPr>
          <w:rFonts w:ascii="Times New Roman" w:hAnsi="Times New Roman" w:cs="Times New Roman"/>
        </w:rPr>
      </w:pPr>
      <w:r>
        <w:rPr>
          <w:rFonts w:asciiTheme="minorEastAsia" w:hAnsiTheme="minorEastAsia" w:hint="eastAsia"/>
        </w:rPr>
        <w:t>因为在球面上</w:t>
      </w:r>
      <w:r w:rsidRPr="00B62E31">
        <w:rPr>
          <w:rFonts w:asciiTheme="minorEastAsia" w:hAnsiTheme="minorEastAsia"/>
          <w:position w:val="-6"/>
        </w:rPr>
        <w:object w:dxaOrig="340" w:dyaOrig="340">
          <v:shape id="_x0000_i1037" type="#_x0000_t75" style="width:17.05pt;height:17.05pt" o:ole="">
            <v:imagedata r:id="rId30" o:title=""/>
          </v:shape>
          <o:OLEObject Type="Embed" ProgID="Equation.DSMT4" ShapeID="_x0000_i1037" DrawAspect="Content" ObjectID="_1553431645" r:id="rId31"/>
        </w:object>
      </w:r>
      <w:r>
        <w:rPr>
          <w:rFonts w:asciiTheme="minorEastAsia" w:hAnsiTheme="minorEastAsia" w:hint="eastAsia"/>
        </w:rPr>
        <w:t>的方向就是</w:t>
      </w:r>
      <w:r w:rsidRPr="00B62E31">
        <w:rPr>
          <w:rFonts w:asciiTheme="minorEastAsia" w:hAnsiTheme="minorEastAsia"/>
          <w:position w:val="-4"/>
        </w:rPr>
        <w:object w:dxaOrig="240" w:dyaOrig="320">
          <v:shape id="_x0000_i1038" type="#_x0000_t75" style="width:12.05pt;height:15.8pt" o:ole="">
            <v:imagedata r:id="rId32" o:title=""/>
          </v:shape>
          <o:OLEObject Type="Embed" ProgID="Equation.DSMT4" ShapeID="_x0000_i1038" DrawAspect="Content" ObjectID="_1553431646" r:id="rId33"/>
        </w:object>
      </w:r>
      <w:r>
        <w:rPr>
          <w:rFonts w:asciiTheme="minorEastAsia" w:hAnsiTheme="minorEastAsia" w:hint="eastAsia"/>
        </w:rPr>
        <w:t>的方向，且</w:t>
      </w:r>
      <w:r w:rsidRPr="00B62E31"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为常量，所以</w:t>
      </w:r>
    </w:p>
    <w:p w:rsidR="00B62E31" w:rsidRDefault="00B62E31" w:rsidP="001009F5">
      <w:pPr>
        <w:wordWrap w:val="0"/>
        <w:spacing w:line="360" w:lineRule="auto"/>
        <w:jc w:val="right"/>
        <w:rPr>
          <w:rFonts w:ascii="Times New Roman" w:hAnsi="Times New Roman" w:cs="Times New Roman"/>
        </w:rPr>
      </w:pPr>
      <w:r w:rsidRPr="00B62E31">
        <w:rPr>
          <w:rFonts w:ascii="Times New Roman" w:hAnsi="Times New Roman" w:cs="Times New Roman"/>
          <w:position w:val="-32"/>
        </w:rPr>
        <w:object w:dxaOrig="3860" w:dyaOrig="740">
          <v:shape id="_x0000_i1039" type="#_x0000_t75" style="width:193.1pt;height:37.05pt" o:ole="">
            <v:imagedata r:id="rId34" o:title=""/>
          </v:shape>
          <o:OLEObject Type="Embed" ProgID="Equation.DSMT4" ShapeID="_x0000_i1039" DrawAspect="Content" ObjectID="_1553431647" r:id="rId35"/>
        </w:object>
      </w:r>
      <w:r w:rsidR="001009F5">
        <w:rPr>
          <w:rFonts w:ascii="Times New Roman" w:hAnsi="Times New Roman" w:cs="Times New Roman" w:hint="eastAsia"/>
        </w:rPr>
        <w:t xml:space="preserve">                                        </w:t>
      </w:r>
      <w:r w:rsidR="001009F5">
        <w:rPr>
          <w:rFonts w:ascii="Times New Roman" w:hAnsi="Times New Roman" w:cs="Times New Roman" w:hint="eastAsia"/>
        </w:rPr>
        <w:t>（</w:t>
      </w:r>
      <w:r w:rsidR="001009F5">
        <w:rPr>
          <w:rFonts w:ascii="Times New Roman" w:hAnsi="Times New Roman" w:cs="Times New Roman" w:hint="eastAsia"/>
        </w:rPr>
        <w:t>1</w:t>
      </w:r>
      <w:r w:rsidR="001009F5">
        <w:rPr>
          <w:rFonts w:ascii="Times New Roman" w:hAnsi="Times New Roman" w:cs="Times New Roman" w:hint="eastAsia"/>
        </w:rPr>
        <w:t>）</w:t>
      </w:r>
    </w:p>
    <w:p w:rsidR="001009F5" w:rsidRDefault="001009F5" w:rsidP="00142C93">
      <w:pPr>
        <w:spacing w:line="360" w:lineRule="auto"/>
      </w:pPr>
      <w:r>
        <w:rPr>
          <w:rFonts w:ascii="Times New Roman" w:hAnsi="Times New Roman" w:cs="Times New Roman" w:hint="eastAsia"/>
        </w:rPr>
        <w:t>而当选择的区域</w:t>
      </w:r>
      <w:r>
        <w:rPr>
          <w:rFonts w:ascii="Symbol" w:hAnsi="Symbol"/>
        </w:rPr>
        <w:t></w:t>
      </w:r>
      <w:r>
        <w:rPr>
          <w:rFonts w:ascii="Symbol" w:hAnsi="Symbol" w:hint="eastAsia"/>
        </w:rPr>
        <w:t>不包含</w:t>
      </w:r>
      <w:r w:rsidRPr="001009F5">
        <w:rPr>
          <w:rFonts w:ascii="Symbol" w:hAnsi="Symbol" w:hint="eastAsia"/>
          <w:position w:val="-4"/>
        </w:rPr>
        <w:object w:dxaOrig="220" w:dyaOrig="300">
          <v:shape id="_x0000_i1040" type="#_x0000_t75" style="width:10.8pt;height:15pt" o:ole="">
            <v:imagedata r:id="rId36" o:title=""/>
          </v:shape>
          <o:OLEObject Type="Embed" ProgID="Equation.DSMT4" ShapeID="_x0000_i1040" DrawAspect="Content" ObjectID="_1553431648" r:id="rId37"/>
        </w:object>
      </w:r>
      <w:r>
        <w:rPr>
          <w:rFonts w:ascii="Symbol" w:hAnsi="Symbol" w:hint="eastAsia"/>
        </w:rPr>
        <w:t>，即</w:t>
      </w:r>
      <w:r w:rsidRPr="001009F5">
        <w:rPr>
          <w:rFonts w:ascii="Symbol" w:hAnsi="Symbol" w:hint="eastAsia"/>
          <w:position w:val="-6"/>
        </w:rPr>
        <w:object w:dxaOrig="600" w:dyaOrig="320">
          <v:shape id="_x0000_i1041" type="#_x0000_t75" style="width:29.95pt;height:15.8pt" o:ole="">
            <v:imagedata r:id="rId38" o:title=""/>
          </v:shape>
          <o:OLEObject Type="Embed" ProgID="Equation.DSMT4" ShapeID="_x0000_i1041" DrawAspect="Content" ObjectID="_1553431649" r:id="rId39"/>
        </w:object>
      </w:r>
      <w:r>
        <w:rPr>
          <w:rFonts w:ascii="Symbol" w:hAnsi="Symbol" w:hint="eastAsia"/>
        </w:rPr>
        <w:t>时，</w:t>
      </w:r>
      <w:r w:rsidRPr="001009F5">
        <w:rPr>
          <w:position w:val="-10"/>
        </w:rPr>
        <w:object w:dxaOrig="1260" w:dyaOrig="360">
          <v:shape id="_x0000_i1042" type="#_x0000_t75" style="width:62.85pt;height:17.9pt" o:ole="">
            <v:imagedata r:id="rId40" o:title=""/>
          </v:shape>
          <o:OLEObject Type="Embed" ProgID="Equation.DSMT4" ShapeID="_x0000_i1042" DrawAspect="Content" ObjectID="_1553431650" r:id="rId41"/>
        </w:object>
      </w:r>
      <w:r>
        <w:rPr>
          <w:rFonts w:hint="eastAsia"/>
        </w:rPr>
        <w:t>，所以</w:t>
      </w:r>
    </w:p>
    <w:p w:rsidR="001009F5" w:rsidRDefault="001009F5" w:rsidP="001009F5">
      <w:pPr>
        <w:wordWrap w:val="0"/>
        <w:spacing w:line="360" w:lineRule="auto"/>
        <w:jc w:val="right"/>
        <w:rPr>
          <w:rFonts w:ascii="Times New Roman" w:hAnsi="Times New Roman" w:cs="Times New Roman"/>
        </w:rPr>
      </w:pPr>
      <w:r w:rsidRPr="00B62E31">
        <w:rPr>
          <w:rFonts w:ascii="Times New Roman" w:hAnsi="Times New Roman" w:cs="Times New Roman"/>
          <w:position w:val="-32"/>
        </w:rPr>
        <w:object w:dxaOrig="1359" w:dyaOrig="700">
          <v:shape id="_x0000_i1043" type="#_x0000_t75" style="width:67.85pt;height:34.95pt" o:ole="">
            <v:imagedata r:id="rId42" o:title=""/>
          </v:shape>
          <o:OLEObject Type="Embed" ProgID="Equation.DSMT4" ShapeID="_x0000_i1043" DrawAspect="Content" ObjectID="_1553431651" r:id="rId43"/>
        </w:object>
      </w:r>
      <w:r>
        <w:rPr>
          <w:rFonts w:ascii="Times New Roman" w:hAnsi="Times New Roman" w:cs="Times New Roman" w:hint="eastAsia"/>
        </w:rPr>
        <w:t xml:space="preserve">                             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</w:p>
    <w:p w:rsidR="001009F5" w:rsidRPr="001009F5" w:rsidRDefault="001009F5" w:rsidP="00142C93"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综合（1），（2）可知，</w:t>
      </w:r>
      <w:r w:rsidRPr="001009F5">
        <w:rPr>
          <w:rFonts w:asciiTheme="minorEastAsia" w:hAnsiTheme="minorEastAsia"/>
          <w:position w:val="-24"/>
        </w:rPr>
        <w:object w:dxaOrig="1420" w:dyaOrig="620">
          <v:shape id="_x0000_i1044" type="#_x0000_t75" style="width:71.15pt;height:30.8pt" o:ole="">
            <v:imagedata r:id="rId44" o:title=""/>
          </v:shape>
          <o:OLEObject Type="Embed" ProgID="Equation.DSMT4" ShapeID="_x0000_i1044" DrawAspect="Content" ObjectID="_1553431652" r:id="rId45"/>
        </w:object>
      </w:r>
      <w:r>
        <w:rPr>
          <w:rFonts w:asciiTheme="minorEastAsia" w:hAnsiTheme="minorEastAsia" w:hint="eastAsia"/>
        </w:rPr>
        <w:t>符合</w:t>
      </w:r>
      <w:r>
        <w:rPr>
          <w:rFonts w:ascii="Symbol" w:hAnsi="Symbol"/>
        </w:rPr>
        <w:t></w:t>
      </w:r>
      <w:r>
        <w:rPr>
          <w:rFonts w:ascii="Times New Roman" w:hAnsi="Times New Roman" w:cs="Times New Roman" w:hint="eastAsia"/>
        </w:rPr>
        <w:t>函数的定义，即得证。</w:t>
      </w:r>
      <w:r w:rsidRPr="001009F5">
        <w:rPr>
          <w:rFonts w:asciiTheme="minorEastAsia" w:hAnsiTheme="minorEastAsia"/>
        </w:rPr>
        <w:t xml:space="preserve"> </w:t>
      </w:r>
    </w:p>
    <w:sectPr w:rsidR="001009F5" w:rsidRPr="001009F5" w:rsidSect="001F6D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4010" w:rsidRDefault="002C4010" w:rsidP="00833ECD">
      <w:pPr>
        <w:ind w:firstLine="420"/>
      </w:pPr>
      <w:r>
        <w:separator/>
      </w:r>
    </w:p>
  </w:endnote>
  <w:endnote w:type="continuationSeparator" w:id="1">
    <w:p w:rsidR="002C4010" w:rsidRDefault="002C4010" w:rsidP="00833ECD">
      <w:pPr>
        <w:ind w:firstLine="4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4010" w:rsidRDefault="002C4010" w:rsidP="00833ECD">
      <w:pPr>
        <w:ind w:firstLine="420"/>
      </w:pPr>
      <w:r>
        <w:separator/>
      </w:r>
    </w:p>
  </w:footnote>
  <w:footnote w:type="continuationSeparator" w:id="1">
    <w:p w:rsidR="002C4010" w:rsidRDefault="002C4010" w:rsidP="00833ECD">
      <w:pPr>
        <w:ind w:firstLine="42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D2769"/>
    <w:rsid w:val="000000BC"/>
    <w:rsid w:val="000008D6"/>
    <w:rsid w:val="00000CAE"/>
    <w:rsid w:val="0000177B"/>
    <w:rsid w:val="00001790"/>
    <w:rsid w:val="00002024"/>
    <w:rsid w:val="00002251"/>
    <w:rsid w:val="00002594"/>
    <w:rsid w:val="0000264A"/>
    <w:rsid w:val="0000304C"/>
    <w:rsid w:val="0000342D"/>
    <w:rsid w:val="0000373B"/>
    <w:rsid w:val="00003B67"/>
    <w:rsid w:val="00003EE4"/>
    <w:rsid w:val="00003FCE"/>
    <w:rsid w:val="0000431F"/>
    <w:rsid w:val="000057AC"/>
    <w:rsid w:val="00005C2B"/>
    <w:rsid w:val="00006339"/>
    <w:rsid w:val="000063AD"/>
    <w:rsid w:val="0000685D"/>
    <w:rsid w:val="00006A0F"/>
    <w:rsid w:val="00006D25"/>
    <w:rsid w:val="000070F4"/>
    <w:rsid w:val="00007A98"/>
    <w:rsid w:val="00007ADE"/>
    <w:rsid w:val="000104E7"/>
    <w:rsid w:val="00010591"/>
    <w:rsid w:val="00010884"/>
    <w:rsid w:val="00010A01"/>
    <w:rsid w:val="00011275"/>
    <w:rsid w:val="0001131B"/>
    <w:rsid w:val="000114BD"/>
    <w:rsid w:val="0001157B"/>
    <w:rsid w:val="00011617"/>
    <w:rsid w:val="000117F8"/>
    <w:rsid w:val="00011E31"/>
    <w:rsid w:val="0001230C"/>
    <w:rsid w:val="00012F51"/>
    <w:rsid w:val="00013519"/>
    <w:rsid w:val="00013B79"/>
    <w:rsid w:val="00014EAA"/>
    <w:rsid w:val="00015420"/>
    <w:rsid w:val="00015DF4"/>
    <w:rsid w:val="00016169"/>
    <w:rsid w:val="0001647C"/>
    <w:rsid w:val="000166B5"/>
    <w:rsid w:val="000169BF"/>
    <w:rsid w:val="00016C7D"/>
    <w:rsid w:val="000173CE"/>
    <w:rsid w:val="000175B4"/>
    <w:rsid w:val="00017607"/>
    <w:rsid w:val="000177F4"/>
    <w:rsid w:val="0001786A"/>
    <w:rsid w:val="00017A81"/>
    <w:rsid w:val="00017B48"/>
    <w:rsid w:val="00017F2F"/>
    <w:rsid w:val="000200FC"/>
    <w:rsid w:val="00020129"/>
    <w:rsid w:val="000204A2"/>
    <w:rsid w:val="00020AD8"/>
    <w:rsid w:val="00020B89"/>
    <w:rsid w:val="000211C0"/>
    <w:rsid w:val="000213CC"/>
    <w:rsid w:val="00021559"/>
    <w:rsid w:val="000216EC"/>
    <w:rsid w:val="0002187F"/>
    <w:rsid w:val="00021C29"/>
    <w:rsid w:val="000220CD"/>
    <w:rsid w:val="00022411"/>
    <w:rsid w:val="00022B38"/>
    <w:rsid w:val="00022F0C"/>
    <w:rsid w:val="00023469"/>
    <w:rsid w:val="00023BD7"/>
    <w:rsid w:val="00023C54"/>
    <w:rsid w:val="000256E6"/>
    <w:rsid w:val="00025AB0"/>
    <w:rsid w:val="00025C86"/>
    <w:rsid w:val="00026B0F"/>
    <w:rsid w:val="00026F27"/>
    <w:rsid w:val="00026F29"/>
    <w:rsid w:val="00027718"/>
    <w:rsid w:val="000278CC"/>
    <w:rsid w:val="00027E08"/>
    <w:rsid w:val="000307A7"/>
    <w:rsid w:val="00030A5E"/>
    <w:rsid w:val="00030B9F"/>
    <w:rsid w:val="000311D7"/>
    <w:rsid w:val="0003157C"/>
    <w:rsid w:val="00031A28"/>
    <w:rsid w:val="000321B9"/>
    <w:rsid w:val="0003283A"/>
    <w:rsid w:val="00032DCF"/>
    <w:rsid w:val="0003438D"/>
    <w:rsid w:val="000347E2"/>
    <w:rsid w:val="00034ECF"/>
    <w:rsid w:val="00035CB4"/>
    <w:rsid w:val="00036110"/>
    <w:rsid w:val="000362E4"/>
    <w:rsid w:val="000365BC"/>
    <w:rsid w:val="00036C67"/>
    <w:rsid w:val="00037100"/>
    <w:rsid w:val="00037378"/>
    <w:rsid w:val="00037F7A"/>
    <w:rsid w:val="000404A6"/>
    <w:rsid w:val="00040633"/>
    <w:rsid w:val="0004090F"/>
    <w:rsid w:val="00040BEA"/>
    <w:rsid w:val="000410AE"/>
    <w:rsid w:val="00041287"/>
    <w:rsid w:val="000417E6"/>
    <w:rsid w:val="00041AC3"/>
    <w:rsid w:val="00041B44"/>
    <w:rsid w:val="00042052"/>
    <w:rsid w:val="000422AF"/>
    <w:rsid w:val="00042B66"/>
    <w:rsid w:val="00043817"/>
    <w:rsid w:val="00043821"/>
    <w:rsid w:val="00043F1B"/>
    <w:rsid w:val="0004464D"/>
    <w:rsid w:val="00045326"/>
    <w:rsid w:val="000455C4"/>
    <w:rsid w:val="00045ACC"/>
    <w:rsid w:val="00045F91"/>
    <w:rsid w:val="00046017"/>
    <w:rsid w:val="0004613B"/>
    <w:rsid w:val="00046CEE"/>
    <w:rsid w:val="00047105"/>
    <w:rsid w:val="00047271"/>
    <w:rsid w:val="000475C1"/>
    <w:rsid w:val="000475EA"/>
    <w:rsid w:val="00047EAD"/>
    <w:rsid w:val="00050306"/>
    <w:rsid w:val="00050897"/>
    <w:rsid w:val="0005220D"/>
    <w:rsid w:val="00052210"/>
    <w:rsid w:val="00052697"/>
    <w:rsid w:val="00053147"/>
    <w:rsid w:val="0005323B"/>
    <w:rsid w:val="000536FE"/>
    <w:rsid w:val="00053A3B"/>
    <w:rsid w:val="00053C0D"/>
    <w:rsid w:val="0005460B"/>
    <w:rsid w:val="00054FA0"/>
    <w:rsid w:val="000551DF"/>
    <w:rsid w:val="00055E7B"/>
    <w:rsid w:val="00055EBE"/>
    <w:rsid w:val="000560AE"/>
    <w:rsid w:val="00056764"/>
    <w:rsid w:val="0005705C"/>
    <w:rsid w:val="000571AA"/>
    <w:rsid w:val="0005748A"/>
    <w:rsid w:val="00057650"/>
    <w:rsid w:val="00057DC6"/>
    <w:rsid w:val="000600A2"/>
    <w:rsid w:val="000607CF"/>
    <w:rsid w:val="00060C62"/>
    <w:rsid w:val="00061059"/>
    <w:rsid w:val="00061414"/>
    <w:rsid w:val="0006185E"/>
    <w:rsid w:val="0006191C"/>
    <w:rsid w:val="00061A30"/>
    <w:rsid w:val="00061B7F"/>
    <w:rsid w:val="000622E9"/>
    <w:rsid w:val="00062478"/>
    <w:rsid w:val="00062A24"/>
    <w:rsid w:val="00062D5B"/>
    <w:rsid w:val="00062F1F"/>
    <w:rsid w:val="000632A1"/>
    <w:rsid w:val="00063A7F"/>
    <w:rsid w:val="00063D8A"/>
    <w:rsid w:val="000647D1"/>
    <w:rsid w:val="00064952"/>
    <w:rsid w:val="00064FBD"/>
    <w:rsid w:val="00064FBF"/>
    <w:rsid w:val="0006509E"/>
    <w:rsid w:val="000654C3"/>
    <w:rsid w:val="00065FA8"/>
    <w:rsid w:val="00066372"/>
    <w:rsid w:val="000664EB"/>
    <w:rsid w:val="00066ED5"/>
    <w:rsid w:val="00067693"/>
    <w:rsid w:val="00067764"/>
    <w:rsid w:val="000700F5"/>
    <w:rsid w:val="00070A0C"/>
    <w:rsid w:val="00071746"/>
    <w:rsid w:val="00071C59"/>
    <w:rsid w:val="00072182"/>
    <w:rsid w:val="0007222D"/>
    <w:rsid w:val="00072F3E"/>
    <w:rsid w:val="00072F51"/>
    <w:rsid w:val="00073536"/>
    <w:rsid w:val="00073776"/>
    <w:rsid w:val="00073901"/>
    <w:rsid w:val="00074C41"/>
    <w:rsid w:val="00074F8C"/>
    <w:rsid w:val="000750BD"/>
    <w:rsid w:val="000754C0"/>
    <w:rsid w:val="00075C78"/>
    <w:rsid w:val="00075FDD"/>
    <w:rsid w:val="00076A15"/>
    <w:rsid w:val="00076D75"/>
    <w:rsid w:val="00077298"/>
    <w:rsid w:val="000772A9"/>
    <w:rsid w:val="00077383"/>
    <w:rsid w:val="00077D35"/>
    <w:rsid w:val="00077ED9"/>
    <w:rsid w:val="00080295"/>
    <w:rsid w:val="00080ECE"/>
    <w:rsid w:val="000812C1"/>
    <w:rsid w:val="00082A10"/>
    <w:rsid w:val="00082C28"/>
    <w:rsid w:val="0008344D"/>
    <w:rsid w:val="000836D0"/>
    <w:rsid w:val="00083ACC"/>
    <w:rsid w:val="00083BC4"/>
    <w:rsid w:val="00083E28"/>
    <w:rsid w:val="00084A5E"/>
    <w:rsid w:val="00084F5B"/>
    <w:rsid w:val="00084FF4"/>
    <w:rsid w:val="0008506D"/>
    <w:rsid w:val="0008520D"/>
    <w:rsid w:val="000854B4"/>
    <w:rsid w:val="00086291"/>
    <w:rsid w:val="000863DA"/>
    <w:rsid w:val="000866E9"/>
    <w:rsid w:val="0008699E"/>
    <w:rsid w:val="00086CB6"/>
    <w:rsid w:val="00086D6E"/>
    <w:rsid w:val="00086F3C"/>
    <w:rsid w:val="00087788"/>
    <w:rsid w:val="00087BA0"/>
    <w:rsid w:val="00087ED9"/>
    <w:rsid w:val="000900BC"/>
    <w:rsid w:val="00090383"/>
    <w:rsid w:val="00090904"/>
    <w:rsid w:val="00090DB8"/>
    <w:rsid w:val="00091CE5"/>
    <w:rsid w:val="00091EA0"/>
    <w:rsid w:val="0009226E"/>
    <w:rsid w:val="000922EB"/>
    <w:rsid w:val="00092C33"/>
    <w:rsid w:val="00092CB1"/>
    <w:rsid w:val="00093639"/>
    <w:rsid w:val="00094A7D"/>
    <w:rsid w:val="00094E2D"/>
    <w:rsid w:val="00095337"/>
    <w:rsid w:val="000953A0"/>
    <w:rsid w:val="000958D4"/>
    <w:rsid w:val="00095C54"/>
    <w:rsid w:val="00097033"/>
    <w:rsid w:val="0009750D"/>
    <w:rsid w:val="00097904"/>
    <w:rsid w:val="00097993"/>
    <w:rsid w:val="000A00CC"/>
    <w:rsid w:val="000A02B3"/>
    <w:rsid w:val="000A08FA"/>
    <w:rsid w:val="000A0BFD"/>
    <w:rsid w:val="000A0EF4"/>
    <w:rsid w:val="000A1E9B"/>
    <w:rsid w:val="000A2321"/>
    <w:rsid w:val="000A23F7"/>
    <w:rsid w:val="000A2A82"/>
    <w:rsid w:val="000A2CFF"/>
    <w:rsid w:val="000A2F52"/>
    <w:rsid w:val="000A3268"/>
    <w:rsid w:val="000A3B29"/>
    <w:rsid w:val="000A3B74"/>
    <w:rsid w:val="000A45FA"/>
    <w:rsid w:val="000A47FD"/>
    <w:rsid w:val="000A4F1A"/>
    <w:rsid w:val="000A4FBE"/>
    <w:rsid w:val="000A51B4"/>
    <w:rsid w:val="000A607C"/>
    <w:rsid w:val="000A638A"/>
    <w:rsid w:val="000A6560"/>
    <w:rsid w:val="000A6ED9"/>
    <w:rsid w:val="000A6F5E"/>
    <w:rsid w:val="000A7534"/>
    <w:rsid w:val="000B05B8"/>
    <w:rsid w:val="000B06C3"/>
    <w:rsid w:val="000B1043"/>
    <w:rsid w:val="000B112F"/>
    <w:rsid w:val="000B18AD"/>
    <w:rsid w:val="000B1A08"/>
    <w:rsid w:val="000B1D8A"/>
    <w:rsid w:val="000B2E83"/>
    <w:rsid w:val="000B40B7"/>
    <w:rsid w:val="000B4110"/>
    <w:rsid w:val="000B4439"/>
    <w:rsid w:val="000B4C37"/>
    <w:rsid w:val="000B54C6"/>
    <w:rsid w:val="000B5660"/>
    <w:rsid w:val="000B5F96"/>
    <w:rsid w:val="000B6955"/>
    <w:rsid w:val="000B6DB5"/>
    <w:rsid w:val="000B70A3"/>
    <w:rsid w:val="000B73D1"/>
    <w:rsid w:val="000B76A4"/>
    <w:rsid w:val="000B7C7C"/>
    <w:rsid w:val="000C0052"/>
    <w:rsid w:val="000C0ADD"/>
    <w:rsid w:val="000C1167"/>
    <w:rsid w:val="000C2076"/>
    <w:rsid w:val="000C3339"/>
    <w:rsid w:val="000C357B"/>
    <w:rsid w:val="000C36FF"/>
    <w:rsid w:val="000C3ACF"/>
    <w:rsid w:val="000C3C23"/>
    <w:rsid w:val="000C41BE"/>
    <w:rsid w:val="000C45A7"/>
    <w:rsid w:val="000C4906"/>
    <w:rsid w:val="000C4DB4"/>
    <w:rsid w:val="000C57FF"/>
    <w:rsid w:val="000C5F9E"/>
    <w:rsid w:val="000C68B9"/>
    <w:rsid w:val="000C7061"/>
    <w:rsid w:val="000C721F"/>
    <w:rsid w:val="000C727A"/>
    <w:rsid w:val="000C74B0"/>
    <w:rsid w:val="000C768B"/>
    <w:rsid w:val="000C7815"/>
    <w:rsid w:val="000C7EC1"/>
    <w:rsid w:val="000D00D0"/>
    <w:rsid w:val="000D08DB"/>
    <w:rsid w:val="000D1707"/>
    <w:rsid w:val="000D19C3"/>
    <w:rsid w:val="000D1B01"/>
    <w:rsid w:val="000D2266"/>
    <w:rsid w:val="000D22A8"/>
    <w:rsid w:val="000D253E"/>
    <w:rsid w:val="000D2769"/>
    <w:rsid w:val="000D2D92"/>
    <w:rsid w:val="000D2E5C"/>
    <w:rsid w:val="000D31C2"/>
    <w:rsid w:val="000D3358"/>
    <w:rsid w:val="000D345B"/>
    <w:rsid w:val="000D34FA"/>
    <w:rsid w:val="000D372D"/>
    <w:rsid w:val="000D3E4F"/>
    <w:rsid w:val="000D3FDA"/>
    <w:rsid w:val="000D47A9"/>
    <w:rsid w:val="000D4E84"/>
    <w:rsid w:val="000D5194"/>
    <w:rsid w:val="000D524D"/>
    <w:rsid w:val="000D54FA"/>
    <w:rsid w:val="000D56D7"/>
    <w:rsid w:val="000D59BC"/>
    <w:rsid w:val="000D5EB8"/>
    <w:rsid w:val="000D5FDB"/>
    <w:rsid w:val="000D640D"/>
    <w:rsid w:val="000D6995"/>
    <w:rsid w:val="000D6DC0"/>
    <w:rsid w:val="000D7060"/>
    <w:rsid w:val="000D738C"/>
    <w:rsid w:val="000D7855"/>
    <w:rsid w:val="000D7DF5"/>
    <w:rsid w:val="000E0D84"/>
    <w:rsid w:val="000E15A8"/>
    <w:rsid w:val="000E203F"/>
    <w:rsid w:val="000E287E"/>
    <w:rsid w:val="000E34D4"/>
    <w:rsid w:val="000E3FAB"/>
    <w:rsid w:val="000E3FE1"/>
    <w:rsid w:val="000E4A4B"/>
    <w:rsid w:val="000E4DBA"/>
    <w:rsid w:val="000E55B5"/>
    <w:rsid w:val="000E6322"/>
    <w:rsid w:val="000E6952"/>
    <w:rsid w:val="000E7853"/>
    <w:rsid w:val="000F073F"/>
    <w:rsid w:val="000F089F"/>
    <w:rsid w:val="000F0AC4"/>
    <w:rsid w:val="000F0AD3"/>
    <w:rsid w:val="000F15FC"/>
    <w:rsid w:val="000F181A"/>
    <w:rsid w:val="000F1FC5"/>
    <w:rsid w:val="000F20E5"/>
    <w:rsid w:val="000F2D60"/>
    <w:rsid w:val="000F2E48"/>
    <w:rsid w:val="000F2EF9"/>
    <w:rsid w:val="000F2F93"/>
    <w:rsid w:val="000F3265"/>
    <w:rsid w:val="000F3402"/>
    <w:rsid w:val="000F3B2D"/>
    <w:rsid w:val="000F3B4F"/>
    <w:rsid w:val="000F3DA5"/>
    <w:rsid w:val="000F408B"/>
    <w:rsid w:val="000F4565"/>
    <w:rsid w:val="000F503F"/>
    <w:rsid w:val="000F56B3"/>
    <w:rsid w:val="000F5D75"/>
    <w:rsid w:val="000F5EF0"/>
    <w:rsid w:val="000F6D1B"/>
    <w:rsid w:val="000F73E5"/>
    <w:rsid w:val="000F7BDF"/>
    <w:rsid w:val="000F7E5E"/>
    <w:rsid w:val="00100125"/>
    <w:rsid w:val="00100385"/>
    <w:rsid w:val="00100390"/>
    <w:rsid w:val="001004E0"/>
    <w:rsid w:val="001009F5"/>
    <w:rsid w:val="00100D15"/>
    <w:rsid w:val="00100D8B"/>
    <w:rsid w:val="00100E26"/>
    <w:rsid w:val="00100F96"/>
    <w:rsid w:val="001013CF"/>
    <w:rsid w:val="00101652"/>
    <w:rsid w:val="0010197F"/>
    <w:rsid w:val="001020E2"/>
    <w:rsid w:val="001022AC"/>
    <w:rsid w:val="0010235A"/>
    <w:rsid w:val="00102F5D"/>
    <w:rsid w:val="00103002"/>
    <w:rsid w:val="0010381E"/>
    <w:rsid w:val="00104182"/>
    <w:rsid w:val="00104C75"/>
    <w:rsid w:val="00105342"/>
    <w:rsid w:val="00105D46"/>
    <w:rsid w:val="00106E0E"/>
    <w:rsid w:val="00107488"/>
    <w:rsid w:val="00107D25"/>
    <w:rsid w:val="00107F65"/>
    <w:rsid w:val="00110A3D"/>
    <w:rsid w:val="00110C67"/>
    <w:rsid w:val="00111007"/>
    <w:rsid w:val="00111072"/>
    <w:rsid w:val="0011135B"/>
    <w:rsid w:val="00111B6E"/>
    <w:rsid w:val="00111BE4"/>
    <w:rsid w:val="00111F32"/>
    <w:rsid w:val="001124DF"/>
    <w:rsid w:val="00112C45"/>
    <w:rsid w:val="00112D75"/>
    <w:rsid w:val="00112FDE"/>
    <w:rsid w:val="00113138"/>
    <w:rsid w:val="001136E6"/>
    <w:rsid w:val="00113B11"/>
    <w:rsid w:val="00113D05"/>
    <w:rsid w:val="0011462A"/>
    <w:rsid w:val="00114832"/>
    <w:rsid w:val="00114F76"/>
    <w:rsid w:val="001155E8"/>
    <w:rsid w:val="00115BAF"/>
    <w:rsid w:val="0011600B"/>
    <w:rsid w:val="001172D0"/>
    <w:rsid w:val="0012015B"/>
    <w:rsid w:val="00120784"/>
    <w:rsid w:val="00120E64"/>
    <w:rsid w:val="00120FEC"/>
    <w:rsid w:val="00121530"/>
    <w:rsid w:val="00121CD2"/>
    <w:rsid w:val="00121FF8"/>
    <w:rsid w:val="0012215D"/>
    <w:rsid w:val="00122333"/>
    <w:rsid w:val="00122506"/>
    <w:rsid w:val="001227C4"/>
    <w:rsid w:val="00122A9C"/>
    <w:rsid w:val="00122C44"/>
    <w:rsid w:val="0012397F"/>
    <w:rsid w:val="00123D1F"/>
    <w:rsid w:val="00123DDC"/>
    <w:rsid w:val="001248A5"/>
    <w:rsid w:val="00125169"/>
    <w:rsid w:val="00125369"/>
    <w:rsid w:val="0012537E"/>
    <w:rsid w:val="00125756"/>
    <w:rsid w:val="00125AC6"/>
    <w:rsid w:val="0012681E"/>
    <w:rsid w:val="001270D2"/>
    <w:rsid w:val="001276D8"/>
    <w:rsid w:val="001278CB"/>
    <w:rsid w:val="00127909"/>
    <w:rsid w:val="001279D7"/>
    <w:rsid w:val="00127C7B"/>
    <w:rsid w:val="001303E3"/>
    <w:rsid w:val="00130888"/>
    <w:rsid w:val="00130CCE"/>
    <w:rsid w:val="00131DFF"/>
    <w:rsid w:val="00132016"/>
    <w:rsid w:val="00132441"/>
    <w:rsid w:val="00132A4D"/>
    <w:rsid w:val="0013321F"/>
    <w:rsid w:val="001333C6"/>
    <w:rsid w:val="0013345C"/>
    <w:rsid w:val="00133473"/>
    <w:rsid w:val="001336A1"/>
    <w:rsid w:val="00133AF2"/>
    <w:rsid w:val="00133FB4"/>
    <w:rsid w:val="00134264"/>
    <w:rsid w:val="00134922"/>
    <w:rsid w:val="001350C2"/>
    <w:rsid w:val="0013513C"/>
    <w:rsid w:val="0013537C"/>
    <w:rsid w:val="00135766"/>
    <w:rsid w:val="00135767"/>
    <w:rsid w:val="00135BA0"/>
    <w:rsid w:val="001362B1"/>
    <w:rsid w:val="00136859"/>
    <w:rsid w:val="00136867"/>
    <w:rsid w:val="00136A15"/>
    <w:rsid w:val="00137000"/>
    <w:rsid w:val="00137515"/>
    <w:rsid w:val="00137747"/>
    <w:rsid w:val="00137C34"/>
    <w:rsid w:val="00140133"/>
    <w:rsid w:val="0014017B"/>
    <w:rsid w:val="00140283"/>
    <w:rsid w:val="001412DC"/>
    <w:rsid w:val="001414A2"/>
    <w:rsid w:val="00142526"/>
    <w:rsid w:val="001426F6"/>
    <w:rsid w:val="00142B8B"/>
    <w:rsid w:val="00142C93"/>
    <w:rsid w:val="00142CBA"/>
    <w:rsid w:val="0014346B"/>
    <w:rsid w:val="00143661"/>
    <w:rsid w:val="00143D57"/>
    <w:rsid w:val="00144694"/>
    <w:rsid w:val="001448DC"/>
    <w:rsid w:val="00144BEF"/>
    <w:rsid w:val="00144F11"/>
    <w:rsid w:val="0014513E"/>
    <w:rsid w:val="00145E32"/>
    <w:rsid w:val="00145F4B"/>
    <w:rsid w:val="0014628B"/>
    <w:rsid w:val="00146B0C"/>
    <w:rsid w:val="00146E1D"/>
    <w:rsid w:val="001472D8"/>
    <w:rsid w:val="001474A6"/>
    <w:rsid w:val="00147559"/>
    <w:rsid w:val="001477BD"/>
    <w:rsid w:val="00147F3D"/>
    <w:rsid w:val="0015004B"/>
    <w:rsid w:val="001504BD"/>
    <w:rsid w:val="0015059D"/>
    <w:rsid w:val="00151638"/>
    <w:rsid w:val="00151946"/>
    <w:rsid w:val="001521EF"/>
    <w:rsid w:val="001525DE"/>
    <w:rsid w:val="00152A09"/>
    <w:rsid w:val="001531A2"/>
    <w:rsid w:val="00153C55"/>
    <w:rsid w:val="00154E3E"/>
    <w:rsid w:val="0015509F"/>
    <w:rsid w:val="00155681"/>
    <w:rsid w:val="00155AF6"/>
    <w:rsid w:val="00155C7A"/>
    <w:rsid w:val="00156A85"/>
    <w:rsid w:val="00156DBA"/>
    <w:rsid w:val="0015775C"/>
    <w:rsid w:val="00157A22"/>
    <w:rsid w:val="00160304"/>
    <w:rsid w:val="00160B3E"/>
    <w:rsid w:val="00160E2A"/>
    <w:rsid w:val="001614E6"/>
    <w:rsid w:val="00161657"/>
    <w:rsid w:val="0016192C"/>
    <w:rsid w:val="00162041"/>
    <w:rsid w:val="0016228F"/>
    <w:rsid w:val="00162940"/>
    <w:rsid w:val="00162E22"/>
    <w:rsid w:val="0016357B"/>
    <w:rsid w:val="00163749"/>
    <w:rsid w:val="001638AF"/>
    <w:rsid w:val="00163C22"/>
    <w:rsid w:val="001640A2"/>
    <w:rsid w:val="001642F9"/>
    <w:rsid w:val="0016437D"/>
    <w:rsid w:val="00164B98"/>
    <w:rsid w:val="00165176"/>
    <w:rsid w:val="0016566B"/>
    <w:rsid w:val="00165A5F"/>
    <w:rsid w:val="00165EE1"/>
    <w:rsid w:val="00166710"/>
    <w:rsid w:val="0016674F"/>
    <w:rsid w:val="00166978"/>
    <w:rsid w:val="00166984"/>
    <w:rsid w:val="0016721B"/>
    <w:rsid w:val="001673FE"/>
    <w:rsid w:val="00167509"/>
    <w:rsid w:val="00167A3D"/>
    <w:rsid w:val="00167DD4"/>
    <w:rsid w:val="00167F60"/>
    <w:rsid w:val="001704FE"/>
    <w:rsid w:val="001706A6"/>
    <w:rsid w:val="0017106A"/>
    <w:rsid w:val="001723A9"/>
    <w:rsid w:val="00173129"/>
    <w:rsid w:val="00173136"/>
    <w:rsid w:val="0017326C"/>
    <w:rsid w:val="00173B60"/>
    <w:rsid w:val="00173CF2"/>
    <w:rsid w:val="00173DDE"/>
    <w:rsid w:val="0017444B"/>
    <w:rsid w:val="00174703"/>
    <w:rsid w:val="00175328"/>
    <w:rsid w:val="001758C3"/>
    <w:rsid w:val="00175943"/>
    <w:rsid w:val="00175C11"/>
    <w:rsid w:val="00175D04"/>
    <w:rsid w:val="00176773"/>
    <w:rsid w:val="00176821"/>
    <w:rsid w:val="00176DD4"/>
    <w:rsid w:val="00177A24"/>
    <w:rsid w:val="00177C0F"/>
    <w:rsid w:val="00177CA4"/>
    <w:rsid w:val="00177E11"/>
    <w:rsid w:val="00180871"/>
    <w:rsid w:val="001808F2"/>
    <w:rsid w:val="001813B0"/>
    <w:rsid w:val="001826DF"/>
    <w:rsid w:val="00183459"/>
    <w:rsid w:val="00183B2A"/>
    <w:rsid w:val="001843EE"/>
    <w:rsid w:val="0018442E"/>
    <w:rsid w:val="00184528"/>
    <w:rsid w:val="0018469B"/>
    <w:rsid w:val="00184BC1"/>
    <w:rsid w:val="00185097"/>
    <w:rsid w:val="00185147"/>
    <w:rsid w:val="00185194"/>
    <w:rsid w:val="00185942"/>
    <w:rsid w:val="00185F4A"/>
    <w:rsid w:val="00186695"/>
    <w:rsid w:val="00186743"/>
    <w:rsid w:val="00186B2E"/>
    <w:rsid w:val="00186EB1"/>
    <w:rsid w:val="00186F31"/>
    <w:rsid w:val="001870C1"/>
    <w:rsid w:val="00187BDC"/>
    <w:rsid w:val="00190A54"/>
    <w:rsid w:val="0019152C"/>
    <w:rsid w:val="00191CAB"/>
    <w:rsid w:val="00191D0A"/>
    <w:rsid w:val="0019270F"/>
    <w:rsid w:val="0019286E"/>
    <w:rsid w:val="0019343E"/>
    <w:rsid w:val="001940DB"/>
    <w:rsid w:val="00195149"/>
    <w:rsid w:val="00195300"/>
    <w:rsid w:val="00195763"/>
    <w:rsid w:val="001963D9"/>
    <w:rsid w:val="00196D87"/>
    <w:rsid w:val="00197134"/>
    <w:rsid w:val="001A07B6"/>
    <w:rsid w:val="001A1567"/>
    <w:rsid w:val="001A1A38"/>
    <w:rsid w:val="001A1F8A"/>
    <w:rsid w:val="001A3039"/>
    <w:rsid w:val="001A3087"/>
    <w:rsid w:val="001A3446"/>
    <w:rsid w:val="001A3741"/>
    <w:rsid w:val="001A3EB8"/>
    <w:rsid w:val="001A4456"/>
    <w:rsid w:val="001A4633"/>
    <w:rsid w:val="001A4738"/>
    <w:rsid w:val="001A4A25"/>
    <w:rsid w:val="001A4F03"/>
    <w:rsid w:val="001A56D1"/>
    <w:rsid w:val="001A5BAA"/>
    <w:rsid w:val="001A5E80"/>
    <w:rsid w:val="001A6660"/>
    <w:rsid w:val="001A6668"/>
    <w:rsid w:val="001A68E0"/>
    <w:rsid w:val="001A6AF5"/>
    <w:rsid w:val="001A6C78"/>
    <w:rsid w:val="001A729A"/>
    <w:rsid w:val="001A7734"/>
    <w:rsid w:val="001A78C7"/>
    <w:rsid w:val="001A7C5A"/>
    <w:rsid w:val="001B013B"/>
    <w:rsid w:val="001B029B"/>
    <w:rsid w:val="001B0354"/>
    <w:rsid w:val="001B045D"/>
    <w:rsid w:val="001B05E9"/>
    <w:rsid w:val="001B05F7"/>
    <w:rsid w:val="001B06A7"/>
    <w:rsid w:val="001B0C7E"/>
    <w:rsid w:val="001B2A00"/>
    <w:rsid w:val="001B3165"/>
    <w:rsid w:val="001B3891"/>
    <w:rsid w:val="001B38CD"/>
    <w:rsid w:val="001B3D9E"/>
    <w:rsid w:val="001B4B7A"/>
    <w:rsid w:val="001B5A13"/>
    <w:rsid w:val="001B5EC8"/>
    <w:rsid w:val="001B63C5"/>
    <w:rsid w:val="001B64FE"/>
    <w:rsid w:val="001B69FE"/>
    <w:rsid w:val="001B6C89"/>
    <w:rsid w:val="001B72B7"/>
    <w:rsid w:val="001B757F"/>
    <w:rsid w:val="001C0518"/>
    <w:rsid w:val="001C05DE"/>
    <w:rsid w:val="001C0997"/>
    <w:rsid w:val="001C0CD9"/>
    <w:rsid w:val="001C105D"/>
    <w:rsid w:val="001C14E9"/>
    <w:rsid w:val="001C190D"/>
    <w:rsid w:val="001C2126"/>
    <w:rsid w:val="001C2327"/>
    <w:rsid w:val="001C2528"/>
    <w:rsid w:val="001C25FB"/>
    <w:rsid w:val="001C26E9"/>
    <w:rsid w:val="001C29D7"/>
    <w:rsid w:val="001C3306"/>
    <w:rsid w:val="001C3486"/>
    <w:rsid w:val="001C38CB"/>
    <w:rsid w:val="001C3C66"/>
    <w:rsid w:val="001C4A13"/>
    <w:rsid w:val="001C4B87"/>
    <w:rsid w:val="001C5279"/>
    <w:rsid w:val="001C529E"/>
    <w:rsid w:val="001C5598"/>
    <w:rsid w:val="001C5ED9"/>
    <w:rsid w:val="001C6CE4"/>
    <w:rsid w:val="001C728C"/>
    <w:rsid w:val="001C73AA"/>
    <w:rsid w:val="001D0065"/>
    <w:rsid w:val="001D076C"/>
    <w:rsid w:val="001D07F8"/>
    <w:rsid w:val="001D0A66"/>
    <w:rsid w:val="001D1805"/>
    <w:rsid w:val="001D1B26"/>
    <w:rsid w:val="001D2060"/>
    <w:rsid w:val="001D2219"/>
    <w:rsid w:val="001D22B6"/>
    <w:rsid w:val="001D2410"/>
    <w:rsid w:val="001D28D1"/>
    <w:rsid w:val="001D2E08"/>
    <w:rsid w:val="001D327B"/>
    <w:rsid w:val="001D33AC"/>
    <w:rsid w:val="001D33B3"/>
    <w:rsid w:val="001D3CDD"/>
    <w:rsid w:val="001D3D53"/>
    <w:rsid w:val="001D3E87"/>
    <w:rsid w:val="001D3FB2"/>
    <w:rsid w:val="001D5177"/>
    <w:rsid w:val="001D5300"/>
    <w:rsid w:val="001D554C"/>
    <w:rsid w:val="001D5596"/>
    <w:rsid w:val="001D57AC"/>
    <w:rsid w:val="001D5908"/>
    <w:rsid w:val="001D5A8B"/>
    <w:rsid w:val="001D5BC4"/>
    <w:rsid w:val="001D5F61"/>
    <w:rsid w:val="001D661A"/>
    <w:rsid w:val="001D6DD0"/>
    <w:rsid w:val="001D6F6F"/>
    <w:rsid w:val="001D701B"/>
    <w:rsid w:val="001D7754"/>
    <w:rsid w:val="001E0A7C"/>
    <w:rsid w:val="001E12B4"/>
    <w:rsid w:val="001E195B"/>
    <w:rsid w:val="001E1A7D"/>
    <w:rsid w:val="001E1BA6"/>
    <w:rsid w:val="001E1BCC"/>
    <w:rsid w:val="001E1EF4"/>
    <w:rsid w:val="001E1FB7"/>
    <w:rsid w:val="001E21A3"/>
    <w:rsid w:val="001E22B3"/>
    <w:rsid w:val="001E271E"/>
    <w:rsid w:val="001E2C5B"/>
    <w:rsid w:val="001E2EDF"/>
    <w:rsid w:val="001E2FAD"/>
    <w:rsid w:val="001E3172"/>
    <w:rsid w:val="001E34C8"/>
    <w:rsid w:val="001E4CA5"/>
    <w:rsid w:val="001E581F"/>
    <w:rsid w:val="001E5AEB"/>
    <w:rsid w:val="001E6234"/>
    <w:rsid w:val="001E723A"/>
    <w:rsid w:val="001E7C7D"/>
    <w:rsid w:val="001E7CAB"/>
    <w:rsid w:val="001F071C"/>
    <w:rsid w:val="001F0B21"/>
    <w:rsid w:val="001F0B4C"/>
    <w:rsid w:val="001F16A5"/>
    <w:rsid w:val="001F18F2"/>
    <w:rsid w:val="001F2487"/>
    <w:rsid w:val="001F24BA"/>
    <w:rsid w:val="001F3470"/>
    <w:rsid w:val="001F35FC"/>
    <w:rsid w:val="001F372B"/>
    <w:rsid w:val="001F37F3"/>
    <w:rsid w:val="001F44A9"/>
    <w:rsid w:val="001F4529"/>
    <w:rsid w:val="001F59A5"/>
    <w:rsid w:val="001F5B37"/>
    <w:rsid w:val="001F5D85"/>
    <w:rsid w:val="001F619B"/>
    <w:rsid w:val="001F62F2"/>
    <w:rsid w:val="001F6410"/>
    <w:rsid w:val="001F6DDB"/>
    <w:rsid w:val="001F6F9A"/>
    <w:rsid w:val="001F7F5C"/>
    <w:rsid w:val="00200395"/>
    <w:rsid w:val="00200526"/>
    <w:rsid w:val="00200668"/>
    <w:rsid w:val="0020119A"/>
    <w:rsid w:val="002014D0"/>
    <w:rsid w:val="00201981"/>
    <w:rsid w:val="00201BD2"/>
    <w:rsid w:val="00201D52"/>
    <w:rsid w:val="00201E84"/>
    <w:rsid w:val="00201E8C"/>
    <w:rsid w:val="00202588"/>
    <w:rsid w:val="0020269B"/>
    <w:rsid w:val="00202769"/>
    <w:rsid w:val="00202AA4"/>
    <w:rsid w:val="00202C34"/>
    <w:rsid w:val="00203344"/>
    <w:rsid w:val="00203367"/>
    <w:rsid w:val="002042AD"/>
    <w:rsid w:val="00205228"/>
    <w:rsid w:val="0020647A"/>
    <w:rsid w:val="002064B9"/>
    <w:rsid w:val="00206AC9"/>
    <w:rsid w:val="00206C64"/>
    <w:rsid w:val="00207047"/>
    <w:rsid w:val="00207896"/>
    <w:rsid w:val="00207975"/>
    <w:rsid w:val="00210076"/>
    <w:rsid w:val="002101FB"/>
    <w:rsid w:val="00210476"/>
    <w:rsid w:val="00210786"/>
    <w:rsid w:val="00210CEB"/>
    <w:rsid w:val="00211943"/>
    <w:rsid w:val="00211DAA"/>
    <w:rsid w:val="00211F06"/>
    <w:rsid w:val="00212CD2"/>
    <w:rsid w:val="00212F58"/>
    <w:rsid w:val="002132B1"/>
    <w:rsid w:val="002134C4"/>
    <w:rsid w:val="00213B47"/>
    <w:rsid w:val="00214795"/>
    <w:rsid w:val="00214900"/>
    <w:rsid w:val="002155BB"/>
    <w:rsid w:val="0021624A"/>
    <w:rsid w:val="00216AB2"/>
    <w:rsid w:val="00216D3B"/>
    <w:rsid w:val="002173AE"/>
    <w:rsid w:val="00220812"/>
    <w:rsid w:val="00220D5D"/>
    <w:rsid w:val="00220F6D"/>
    <w:rsid w:val="0022112D"/>
    <w:rsid w:val="00221230"/>
    <w:rsid w:val="002217A7"/>
    <w:rsid w:val="00221891"/>
    <w:rsid w:val="00221E6A"/>
    <w:rsid w:val="00222194"/>
    <w:rsid w:val="00222757"/>
    <w:rsid w:val="002248CA"/>
    <w:rsid w:val="002248E4"/>
    <w:rsid w:val="002252AE"/>
    <w:rsid w:val="002254D7"/>
    <w:rsid w:val="0022588B"/>
    <w:rsid w:val="00225F7A"/>
    <w:rsid w:val="00226836"/>
    <w:rsid w:val="00227096"/>
    <w:rsid w:val="00227796"/>
    <w:rsid w:val="002277F9"/>
    <w:rsid w:val="00227BBA"/>
    <w:rsid w:val="002302DA"/>
    <w:rsid w:val="0023088A"/>
    <w:rsid w:val="00230937"/>
    <w:rsid w:val="002315F8"/>
    <w:rsid w:val="00231636"/>
    <w:rsid w:val="0023167B"/>
    <w:rsid w:val="00231FBB"/>
    <w:rsid w:val="002326EE"/>
    <w:rsid w:val="002330DF"/>
    <w:rsid w:val="0023314D"/>
    <w:rsid w:val="00233672"/>
    <w:rsid w:val="002342DE"/>
    <w:rsid w:val="002347C4"/>
    <w:rsid w:val="00234AC5"/>
    <w:rsid w:val="00234BEB"/>
    <w:rsid w:val="00234CB8"/>
    <w:rsid w:val="00235035"/>
    <w:rsid w:val="0023550B"/>
    <w:rsid w:val="002357E0"/>
    <w:rsid w:val="00235C8B"/>
    <w:rsid w:val="00235DA1"/>
    <w:rsid w:val="00236E8F"/>
    <w:rsid w:val="002373F0"/>
    <w:rsid w:val="00237622"/>
    <w:rsid w:val="00237846"/>
    <w:rsid w:val="00237D55"/>
    <w:rsid w:val="002400AE"/>
    <w:rsid w:val="00240E41"/>
    <w:rsid w:val="00241B0B"/>
    <w:rsid w:val="00242606"/>
    <w:rsid w:val="00242902"/>
    <w:rsid w:val="00243007"/>
    <w:rsid w:val="002430B5"/>
    <w:rsid w:val="00243196"/>
    <w:rsid w:val="00243F61"/>
    <w:rsid w:val="00244A06"/>
    <w:rsid w:val="002454B1"/>
    <w:rsid w:val="00245CA4"/>
    <w:rsid w:val="00245F86"/>
    <w:rsid w:val="00246B66"/>
    <w:rsid w:val="002476D5"/>
    <w:rsid w:val="00247B59"/>
    <w:rsid w:val="0025037E"/>
    <w:rsid w:val="0025094F"/>
    <w:rsid w:val="002513CA"/>
    <w:rsid w:val="00251662"/>
    <w:rsid w:val="002521B8"/>
    <w:rsid w:val="002526BF"/>
    <w:rsid w:val="002528D7"/>
    <w:rsid w:val="00252D76"/>
    <w:rsid w:val="00252ED1"/>
    <w:rsid w:val="00252EF7"/>
    <w:rsid w:val="00253308"/>
    <w:rsid w:val="00253567"/>
    <w:rsid w:val="00253BD4"/>
    <w:rsid w:val="00254162"/>
    <w:rsid w:val="0025447B"/>
    <w:rsid w:val="002545BE"/>
    <w:rsid w:val="002545F2"/>
    <w:rsid w:val="0025463B"/>
    <w:rsid w:val="002546F0"/>
    <w:rsid w:val="00254B63"/>
    <w:rsid w:val="00254EE5"/>
    <w:rsid w:val="00254F29"/>
    <w:rsid w:val="00254F73"/>
    <w:rsid w:val="00255146"/>
    <w:rsid w:val="00255AAF"/>
    <w:rsid w:val="002568B5"/>
    <w:rsid w:val="00256C05"/>
    <w:rsid w:val="00256EAB"/>
    <w:rsid w:val="00257739"/>
    <w:rsid w:val="00257B6E"/>
    <w:rsid w:val="002605D1"/>
    <w:rsid w:val="00261396"/>
    <w:rsid w:val="00261624"/>
    <w:rsid w:val="0026227C"/>
    <w:rsid w:val="002622E5"/>
    <w:rsid w:val="0026231D"/>
    <w:rsid w:val="00262478"/>
    <w:rsid w:val="00262526"/>
    <w:rsid w:val="00262757"/>
    <w:rsid w:val="0026284F"/>
    <w:rsid w:val="002628CA"/>
    <w:rsid w:val="00263264"/>
    <w:rsid w:val="00263696"/>
    <w:rsid w:val="0026392F"/>
    <w:rsid w:val="00263DFD"/>
    <w:rsid w:val="002642EA"/>
    <w:rsid w:val="00264C8A"/>
    <w:rsid w:val="00264F09"/>
    <w:rsid w:val="0026543E"/>
    <w:rsid w:val="00265C98"/>
    <w:rsid w:val="0026625A"/>
    <w:rsid w:val="002672C7"/>
    <w:rsid w:val="0026735D"/>
    <w:rsid w:val="00267375"/>
    <w:rsid w:val="00267451"/>
    <w:rsid w:val="00267B67"/>
    <w:rsid w:val="00270078"/>
    <w:rsid w:val="00270247"/>
    <w:rsid w:val="00270769"/>
    <w:rsid w:val="00270B7A"/>
    <w:rsid w:val="00270C33"/>
    <w:rsid w:val="00270D72"/>
    <w:rsid w:val="00270F14"/>
    <w:rsid w:val="0027105C"/>
    <w:rsid w:val="002711D5"/>
    <w:rsid w:val="00271372"/>
    <w:rsid w:val="00271455"/>
    <w:rsid w:val="002715B7"/>
    <w:rsid w:val="00271867"/>
    <w:rsid w:val="002719A0"/>
    <w:rsid w:val="00271D49"/>
    <w:rsid w:val="002724D1"/>
    <w:rsid w:val="00272540"/>
    <w:rsid w:val="00272E21"/>
    <w:rsid w:val="0027352F"/>
    <w:rsid w:val="00273534"/>
    <w:rsid w:val="0027394A"/>
    <w:rsid w:val="00273A2D"/>
    <w:rsid w:val="002745AD"/>
    <w:rsid w:val="0027485B"/>
    <w:rsid w:val="0027560C"/>
    <w:rsid w:val="00275820"/>
    <w:rsid w:val="00275862"/>
    <w:rsid w:val="00275960"/>
    <w:rsid w:val="002759B2"/>
    <w:rsid w:val="00275EAE"/>
    <w:rsid w:val="00275F0B"/>
    <w:rsid w:val="0027670D"/>
    <w:rsid w:val="002767B8"/>
    <w:rsid w:val="0027680D"/>
    <w:rsid w:val="00276C0B"/>
    <w:rsid w:val="00277662"/>
    <w:rsid w:val="002777A2"/>
    <w:rsid w:val="00277857"/>
    <w:rsid w:val="002802BE"/>
    <w:rsid w:val="002810CD"/>
    <w:rsid w:val="002819B6"/>
    <w:rsid w:val="00281E11"/>
    <w:rsid w:val="00282A2D"/>
    <w:rsid w:val="00282C23"/>
    <w:rsid w:val="00282C60"/>
    <w:rsid w:val="00282D36"/>
    <w:rsid w:val="00282DFC"/>
    <w:rsid w:val="00282ED5"/>
    <w:rsid w:val="00283242"/>
    <w:rsid w:val="00283CAA"/>
    <w:rsid w:val="0028429E"/>
    <w:rsid w:val="002856D5"/>
    <w:rsid w:val="002857FD"/>
    <w:rsid w:val="00285C89"/>
    <w:rsid w:val="00285DF2"/>
    <w:rsid w:val="00285E6C"/>
    <w:rsid w:val="00285EB8"/>
    <w:rsid w:val="002866DD"/>
    <w:rsid w:val="002867DC"/>
    <w:rsid w:val="002870A9"/>
    <w:rsid w:val="0028790F"/>
    <w:rsid w:val="002909B0"/>
    <w:rsid w:val="00290ACA"/>
    <w:rsid w:val="00290E4F"/>
    <w:rsid w:val="00290FF0"/>
    <w:rsid w:val="00291024"/>
    <w:rsid w:val="002915CD"/>
    <w:rsid w:val="00291A48"/>
    <w:rsid w:val="00292176"/>
    <w:rsid w:val="0029241F"/>
    <w:rsid w:val="00292539"/>
    <w:rsid w:val="0029295D"/>
    <w:rsid w:val="002931FE"/>
    <w:rsid w:val="00293766"/>
    <w:rsid w:val="00293CF5"/>
    <w:rsid w:val="00293FB0"/>
    <w:rsid w:val="00293FE4"/>
    <w:rsid w:val="00294236"/>
    <w:rsid w:val="00294F23"/>
    <w:rsid w:val="0029624D"/>
    <w:rsid w:val="0029710B"/>
    <w:rsid w:val="00297663"/>
    <w:rsid w:val="00297C72"/>
    <w:rsid w:val="002A03BB"/>
    <w:rsid w:val="002A0A77"/>
    <w:rsid w:val="002A0AC1"/>
    <w:rsid w:val="002A1021"/>
    <w:rsid w:val="002A1328"/>
    <w:rsid w:val="002A1BBF"/>
    <w:rsid w:val="002A218A"/>
    <w:rsid w:val="002A22AC"/>
    <w:rsid w:val="002A263C"/>
    <w:rsid w:val="002A293E"/>
    <w:rsid w:val="002A2BF8"/>
    <w:rsid w:val="002A2CCF"/>
    <w:rsid w:val="002A2EC7"/>
    <w:rsid w:val="002A2FD1"/>
    <w:rsid w:val="002A3814"/>
    <w:rsid w:val="002A3ABB"/>
    <w:rsid w:val="002A410A"/>
    <w:rsid w:val="002A4417"/>
    <w:rsid w:val="002A44A6"/>
    <w:rsid w:val="002A44CB"/>
    <w:rsid w:val="002A454D"/>
    <w:rsid w:val="002A4BF6"/>
    <w:rsid w:val="002A5074"/>
    <w:rsid w:val="002A55DB"/>
    <w:rsid w:val="002A618F"/>
    <w:rsid w:val="002A6295"/>
    <w:rsid w:val="002A668D"/>
    <w:rsid w:val="002A672A"/>
    <w:rsid w:val="002A794B"/>
    <w:rsid w:val="002B032A"/>
    <w:rsid w:val="002B110F"/>
    <w:rsid w:val="002B1312"/>
    <w:rsid w:val="002B141C"/>
    <w:rsid w:val="002B14EC"/>
    <w:rsid w:val="002B1820"/>
    <w:rsid w:val="002B19AA"/>
    <w:rsid w:val="002B1D92"/>
    <w:rsid w:val="002B2280"/>
    <w:rsid w:val="002B260F"/>
    <w:rsid w:val="002B2AD8"/>
    <w:rsid w:val="002B2B8D"/>
    <w:rsid w:val="002B2F10"/>
    <w:rsid w:val="002B3AE7"/>
    <w:rsid w:val="002B3B71"/>
    <w:rsid w:val="002B3D09"/>
    <w:rsid w:val="002B3E95"/>
    <w:rsid w:val="002B423A"/>
    <w:rsid w:val="002B47AB"/>
    <w:rsid w:val="002B47BB"/>
    <w:rsid w:val="002B47FD"/>
    <w:rsid w:val="002B509A"/>
    <w:rsid w:val="002B50C5"/>
    <w:rsid w:val="002B51C7"/>
    <w:rsid w:val="002B531D"/>
    <w:rsid w:val="002B53F8"/>
    <w:rsid w:val="002B58C0"/>
    <w:rsid w:val="002B5A7E"/>
    <w:rsid w:val="002B5B2E"/>
    <w:rsid w:val="002B5DB3"/>
    <w:rsid w:val="002B5E7D"/>
    <w:rsid w:val="002B609A"/>
    <w:rsid w:val="002B66CF"/>
    <w:rsid w:val="002B679A"/>
    <w:rsid w:val="002B6DC2"/>
    <w:rsid w:val="002B7136"/>
    <w:rsid w:val="002B72CD"/>
    <w:rsid w:val="002B72F7"/>
    <w:rsid w:val="002B75C5"/>
    <w:rsid w:val="002B7644"/>
    <w:rsid w:val="002B7676"/>
    <w:rsid w:val="002B7F5F"/>
    <w:rsid w:val="002B7FC5"/>
    <w:rsid w:val="002C0703"/>
    <w:rsid w:val="002C0750"/>
    <w:rsid w:val="002C091E"/>
    <w:rsid w:val="002C0A14"/>
    <w:rsid w:val="002C0B2B"/>
    <w:rsid w:val="002C0C6A"/>
    <w:rsid w:val="002C10A7"/>
    <w:rsid w:val="002C15FA"/>
    <w:rsid w:val="002C2075"/>
    <w:rsid w:val="002C21E5"/>
    <w:rsid w:val="002C26AC"/>
    <w:rsid w:val="002C2868"/>
    <w:rsid w:val="002C2BCD"/>
    <w:rsid w:val="002C2D14"/>
    <w:rsid w:val="002C32A3"/>
    <w:rsid w:val="002C32D0"/>
    <w:rsid w:val="002C396A"/>
    <w:rsid w:val="002C3F98"/>
    <w:rsid w:val="002C4010"/>
    <w:rsid w:val="002C4783"/>
    <w:rsid w:val="002C4CBE"/>
    <w:rsid w:val="002C5130"/>
    <w:rsid w:val="002C58FF"/>
    <w:rsid w:val="002C5D53"/>
    <w:rsid w:val="002C5E7A"/>
    <w:rsid w:val="002C64E8"/>
    <w:rsid w:val="002C655D"/>
    <w:rsid w:val="002C6857"/>
    <w:rsid w:val="002C735B"/>
    <w:rsid w:val="002C7CDC"/>
    <w:rsid w:val="002C7CE0"/>
    <w:rsid w:val="002D023A"/>
    <w:rsid w:val="002D04D2"/>
    <w:rsid w:val="002D075A"/>
    <w:rsid w:val="002D0C24"/>
    <w:rsid w:val="002D0C70"/>
    <w:rsid w:val="002D0D01"/>
    <w:rsid w:val="002D14FA"/>
    <w:rsid w:val="002D1A3B"/>
    <w:rsid w:val="002D1AE5"/>
    <w:rsid w:val="002D1B69"/>
    <w:rsid w:val="002D2065"/>
    <w:rsid w:val="002D218E"/>
    <w:rsid w:val="002D2598"/>
    <w:rsid w:val="002D28DD"/>
    <w:rsid w:val="002D375F"/>
    <w:rsid w:val="002D38C2"/>
    <w:rsid w:val="002D3943"/>
    <w:rsid w:val="002D3D87"/>
    <w:rsid w:val="002D44E2"/>
    <w:rsid w:val="002D4856"/>
    <w:rsid w:val="002D49C6"/>
    <w:rsid w:val="002D4D4E"/>
    <w:rsid w:val="002D4D67"/>
    <w:rsid w:val="002D513B"/>
    <w:rsid w:val="002D51BD"/>
    <w:rsid w:val="002D5461"/>
    <w:rsid w:val="002D56B0"/>
    <w:rsid w:val="002D5B61"/>
    <w:rsid w:val="002D6A44"/>
    <w:rsid w:val="002D6F26"/>
    <w:rsid w:val="002E0018"/>
    <w:rsid w:val="002E0199"/>
    <w:rsid w:val="002E01FA"/>
    <w:rsid w:val="002E05D7"/>
    <w:rsid w:val="002E05FF"/>
    <w:rsid w:val="002E096E"/>
    <w:rsid w:val="002E09B4"/>
    <w:rsid w:val="002E15A9"/>
    <w:rsid w:val="002E17E2"/>
    <w:rsid w:val="002E196C"/>
    <w:rsid w:val="002E1C4A"/>
    <w:rsid w:val="002E241B"/>
    <w:rsid w:val="002E2D4C"/>
    <w:rsid w:val="002E2F44"/>
    <w:rsid w:val="002E33AC"/>
    <w:rsid w:val="002E38CB"/>
    <w:rsid w:val="002E3B6B"/>
    <w:rsid w:val="002E3B7F"/>
    <w:rsid w:val="002E3BEF"/>
    <w:rsid w:val="002E46D4"/>
    <w:rsid w:val="002E476A"/>
    <w:rsid w:val="002E49EB"/>
    <w:rsid w:val="002E5350"/>
    <w:rsid w:val="002E5557"/>
    <w:rsid w:val="002E6317"/>
    <w:rsid w:val="002E65E1"/>
    <w:rsid w:val="002E6780"/>
    <w:rsid w:val="002E67B5"/>
    <w:rsid w:val="002E6B79"/>
    <w:rsid w:val="002E6C5F"/>
    <w:rsid w:val="002E6E1A"/>
    <w:rsid w:val="002E7055"/>
    <w:rsid w:val="002E7522"/>
    <w:rsid w:val="002E75FF"/>
    <w:rsid w:val="002F09A4"/>
    <w:rsid w:val="002F0A04"/>
    <w:rsid w:val="002F0A36"/>
    <w:rsid w:val="002F0E66"/>
    <w:rsid w:val="002F14BB"/>
    <w:rsid w:val="002F1872"/>
    <w:rsid w:val="002F1962"/>
    <w:rsid w:val="002F1D6D"/>
    <w:rsid w:val="002F2678"/>
    <w:rsid w:val="002F26B1"/>
    <w:rsid w:val="002F3DAA"/>
    <w:rsid w:val="002F3DF6"/>
    <w:rsid w:val="002F3E82"/>
    <w:rsid w:val="002F3EFD"/>
    <w:rsid w:val="002F4753"/>
    <w:rsid w:val="002F4D1B"/>
    <w:rsid w:val="002F4DD2"/>
    <w:rsid w:val="002F5210"/>
    <w:rsid w:val="002F527C"/>
    <w:rsid w:val="002F5899"/>
    <w:rsid w:val="002F5B56"/>
    <w:rsid w:val="002F63E1"/>
    <w:rsid w:val="002F6524"/>
    <w:rsid w:val="002F6AFC"/>
    <w:rsid w:val="002F71EF"/>
    <w:rsid w:val="002F726F"/>
    <w:rsid w:val="002F7486"/>
    <w:rsid w:val="002F765E"/>
    <w:rsid w:val="002F7AB3"/>
    <w:rsid w:val="00300003"/>
    <w:rsid w:val="00300823"/>
    <w:rsid w:val="003010B2"/>
    <w:rsid w:val="003015D9"/>
    <w:rsid w:val="00302847"/>
    <w:rsid w:val="00302948"/>
    <w:rsid w:val="00302A62"/>
    <w:rsid w:val="00302FD6"/>
    <w:rsid w:val="00303003"/>
    <w:rsid w:val="0030340B"/>
    <w:rsid w:val="0030340C"/>
    <w:rsid w:val="003043EA"/>
    <w:rsid w:val="003049B9"/>
    <w:rsid w:val="00304A1C"/>
    <w:rsid w:val="00304A6C"/>
    <w:rsid w:val="00304BD4"/>
    <w:rsid w:val="00304C74"/>
    <w:rsid w:val="00304D71"/>
    <w:rsid w:val="003055ED"/>
    <w:rsid w:val="00305A50"/>
    <w:rsid w:val="00305BE7"/>
    <w:rsid w:val="00305E10"/>
    <w:rsid w:val="00305E29"/>
    <w:rsid w:val="00306190"/>
    <w:rsid w:val="00306353"/>
    <w:rsid w:val="0030652C"/>
    <w:rsid w:val="003065E1"/>
    <w:rsid w:val="0030663B"/>
    <w:rsid w:val="00306A00"/>
    <w:rsid w:val="00306AC9"/>
    <w:rsid w:val="00306CF8"/>
    <w:rsid w:val="00307351"/>
    <w:rsid w:val="003074E9"/>
    <w:rsid w:val="00307C27"/>
    <w:rsid w:val="00307EEA"/>
    <w:rsid w:val="0031025A"/>
    <w:rsid w:val="003103F5"/>
    <w:rsid w:val="00310E24"/>
    <w:rsid w:val="00311947"/>
    <w:rsid w:val="00312075"/>
    <w:rsid w:val="003120DA"/>
    <w:rsid w:val="0031294E"/>
    <w:rsid w:val="0031337D"/>
    <w:rsid w:val="0031388C"/>
    <w:rsid w:val="00313E27"/>
    <w:rsid w:val="00314A22"/>
    <w:rsid w:val="00314C9D"/>
    <w:rsid w:val="00314EA4"/>
    <w:rsid w:val="003153DB"/>
    <w:rsid w:val="0031582B"/>
    <w:rsid w:val="00315C0D"/>
    <w:rsid w:val="0031619F"/>
    <w:rsid w:val="00316332"/>
    <w:rsid w:val="00316587"/>
    <w:rsid w:val="0031662A"/>
    <w:rsid w:val="00316DA2"/>
    <w:rsid w:val="00317258"/>
    <w:rsid w:val="003174CD"/>
    <w:rsid w:val="003177AE"/>
    <w:rsid w:val="00317804"/>
    <w:rsid w:val="003179E9"/>
    <w:rsid w:val="00317ABB"/>
    <w:rsid w:val="00320924"/>
    <w:rsid w:val="00320CD1"/>
    <w:rsid w:val="00320D2F"/>
    <w:rsid w:val="003216F6"/>
    <w:rsid w:val="0032174C"/>
    <w:rsid w:val="00321C5E"/>
    <w:rsid w:val="003221B0"/>
    <w:rsid w:val="00322B7B"/>
    <w:rsid w:val="00322BF4"/>
    <w:rsid w:val="00323997"/>
    <w:rsid w:val="003239BB"/>
    <w:rsid w:val="00323A1E"/>
    <w:rsid w:val="00323C9E"/>
    <w:rsid w:val="00323DF6"/>
    <w:rsid w:val="00324043"/>
    <w:rsid w:val="00324250"/>
    <w:rsid w:val="003246C9"/>
    <w:rsid w:val="00324708"/>
    <w:rsid w:val="00324804"/>
    <w:rsid w:val="00324B52"/>
    <w:rsid w:val="00325B09"/>
    <w:rsid w:val="00325D0F"/>
    <w:rsid w:val="00325D88"/>
    <w:rsid w:val="0032606F"/>
    <w:rsid w:val="00326308"/>
    <w:rsid w:val="00326431"/>
    <w:rsid w:val="00326842"/>
    <w:rsid w:val="003268D9"/>
    <w:rsid w:val="003268F0"/>
    <w:rsid w:val="00326D3D"/>
    <w:rsid w:val="00327729"/>
    <w:rsid w:val="0032784F"/>
    <w:rsid w:val="00327AD1"/>
    <w:rsid w:val="00327C54"/>
    <w:rsid w:val="0033025C"/>
    <w:rsid w:val="003302B0"/>
    <w:rsid w:val="003302CC"/>
    <w:rsid w:val="0033059F"/>
    <w:rsid w:val="0033097B"/>
    <w:rsid w:val="003312C4"/>
    <w:rsid w:val="00331C62"/>
    <w:rsid w:val="00331CC5"/>
    <w:rsid w:val="00331D82"/>
    <w:rsid w:val="0033214F"/>
    <w:rsid w:val="0033267C"/>
    <w:rsid w:val="003335DB"/>
    <w:rsid w:val="00334546"/>
    <w:rsid w:val="00334C4F"/>
    <w:rsid w:val="0033515B"/>
    <w:rsid w:val="00335489"/>
    <w:rsid w:val="00335AB5"/>
    <w:rsid w:val="00335F24"/>
    <w:rsid w:val="0033700D"/>
    <w:rsid w:val="00337E94"/>
    <w:rsid w:val="00337F6D"/>
    <w:rsid w:val="003406D4"/>
    <w:rsid w:val="003408F6"/>
    <w:rsid w:val="003409A4"/>
    <w:rsid w:val="00340A92"/>
    <w:rsid w:val="00340B4A"/>
    <w:rsid w:val="00340E58"/>
    <w:rsid w:val="00340FFE"/>
    <w:rsid w:val="00341444"/>
    <w:rsid w:val="00341665"/>
    <w:rsid w:val="003416E5"/>
    <w:rsid w:val="003418E1"/>
    <w:rsid w:val="00341960"/>
    <w:rsid w:val="00341B33"/>
    <w:rsid w:val="00341B7E"/>
    <w:rsid w:val="0034210D"/>
    <w:rsid w:val="003424E7"/>
    <w:rsid w:val="00342884"/>
    <w:rsid w:val="00344063"/>
    <w:rsid w:val="0034433C"/>
    <w:rsid w:val="00344431"/>
    <w:rsid w:val="00344AAD"/>
    <w:rsid w:val="00344B98"/>
    <w:rsid w:val="00344D29"/>
    <w:rsid w:val="00345320"/>
    <w:rsid w:val="0034539C"/>
    <w:rsid w:val="00345B73"/>
    <w:rsid w:val="003463A8"/>
    <w:rsid w:val="00346A50"/>
    <w:rsid w:val="00346DF0"/>
    <w:rsid w:val="00346E2B"/>
    <w:rsid w:val="00347153"/>
    <w:rsid w:val="0035011B"/>
    <w:rsid w:val="003505E8"/>
    <w:rsid w:val="0035097E"/>
    <w:rsid w:val="00350E0E"/>
    <w:rsid w:val="00351013"/>
    <w:rsid w:val="0035102C"/>
    <w:rsid w:val="00351735"/>
    <w:rsid w:val="00352BB5"/>
    <w:rsid w:val="00352D48"/>
    <w:rsid w:val="00353134"/>
    <w:rsid w:val="0035332D"/>
    <w:rsid w:val="0035359A"/>
    <w:rsid w:val="00353B6B"/>
    <w:rsid w:val="00353E38"/>
    <w:rsid w:val="00353F6E"/>
    <w:rsid w:val="00354561"/>
    <w:rsid w:val="00354795"/>
    <w:rsid w:val="00354DAF"/>
    <w:rsid w:val="003552C2"/>
    <w:rsid w:val="0035538A"/>
    <w:rsid w:val="00355CD0"/>
    <w:rsid w:val="00356694"/>
    <w:rsid w:val="003567BE"/>
    <w:rsid w:val="003569E4"/>
    <w:rsid w:val="00356A9F"/>
    <w:rsid w:val="00356D24"/>
    <w:rsid w:val="0035727A"/>
    <w:rsid w:val="00357F76"/>
    <w:rsid w:val="00360282"/>
    <w:rsid w:val="00360594"/>
    <w:rsid w:val="003606D9"/>
    <w:rsid w:val="003609D0"/>
    <w:rsid w:val="00360BCF"/>
    <w:rsid w:val="00360DB0"/>
    <w:rsid w:val="003616A9"/>
    <w:rsid w:val="0036203E"/>
    <w:rsid w:val="00362223"/>
    <w:rsid w:val="00362467"/>
    <w:rsid w:val="003624DB"/>
    <w:rsid w:val="00362A19"/>
    <w:rsid w:val="00362A97"/>
    <w:rsid w:val="00362BD3"/>
    <w:rsid w:val="00362F31"/>
    <w:rsid w:val="0036324B"/>
    <w:rsid w:val="00363CC5"/>
    <w:rsid w:val="00363FFA"/>
    <w:rsid w:val="003647A2"/>
    <w:rsid w:val="003656B0"/>
    <w:rsid w:val="0036585A"/>
    <w:rsid w:val="00365AA8"/>
    <w:rsid w:val="00365DBD"/>
    <w:rsid w:val="00366014"/>
    <w:rsid w:val="00366065"/>
    <w:rsid w:val="00366382"/>
    <w:rsid w:val="00367226"/>
    <w:rsid w:val="00367277"/>
    <w:rsid w:val="00367799"/>
    <w:rsid w:val="003677A9"/>
    <w:rsid w:val="00367F12"/>
    <w:rsid w:val="00370822"/>
    <w:rsid w:val="00370B56"/>
    <w:rsid w:val="003712AD"/>
    <w:rsid w:val="003713FC"/>
    <w:rsid w:val="00372AD9"/>
    <w:rsid w:val="00373194"/>
    <w:rsid w:val="00373D46"/>
    <w:rsid w:val="0037407A"/>
    <w:rsid w:val="00374838"/>
    <w:rsid w:val="00374849"/>
    <w:rsid w:val="00374A77"/>
    <w:rsid w:val="00374D61"/>
    <w:rsid w:val="00375027"/>
    <w:rsid w:val="0037508C"/>
    <w:rsid w:val="003751E0"/>
    <w:rsid w:val="003752DB"/>
    <w:rsid w:val="003754C6"/>
    <w:rsid w:val="00375A0A"/>
    <w:rsid w:val="00375D10"/>
    <w:rsid w:val="00375FEB"/>
    <w:rsid w:val="00376355"/>
    <w:rsid w:val="00376FF8"/>
    <w:rsid w:val="00377422"/>
    <w:rsid w:val="00377432"/>
    <w:rsid w:val="003775B0"/>
    <w:rsid w:val="00377989"/>
    <w:rsid w:val="00377BD6"/>
    <w:rsid w:val="00380D6F"/>
    <w:rsid w:val="0038143D"/>
    <w:rsid w:val="0038181E"/>
    <w:rsid w:val="00381AD5"/>
    <w:rsid w:val="00381C0A"/>
    <w:rsid w:val="00381D9E"/>
    <w:rsid w:val="0038210D"/>
    <w:rsid w:val="00382881"/>
    <w:rsid w:val="0038314D"/>
    <w:rsid w:val="0038329C"/>
    <w:rsid w:val="0038363D"/>
    <w:rsid w:val="0038367A"/>
    <w:rsid w:val="003843EB"/>
    <w:rsid w:val="0038475D"/>
    <w:rsid w:val="00384A5A"/>
    <w:rsid w:val="00385B34"/>
    <w:rsid w:val="00385E2C"/>
    <w:rsid w:val="00386164"/>
    <w:rsid w:val="0038667F"/>
    <w:rsid w:val="003869C6"/>
    <w:rsid w:val="00387D25"/>
    <w:rsid w:val="00390161"/>
    <w:rsid w:val="00391D1B"/>
    <w:rsid w:val="00391EC7"/>
    <w:rsid w:val="00392455"/>
    <w:rsid w:val="00392C0A"/>
    <w:rsid w:val="00392D21"/>
    <w:rsid w:val="00392D82"/>
    <w:rsid w:val="00393D34"/>
    <w:rsid w:val="00394122"/>
    <w:rsid w:val="003941DF"/>
    <w:rsid w:val="00394FB2"/>
    <w:rsid w:val="0039540B"/>
    <w:rsid w:val="00395A0A"/>
    <w:rsid w:val="00395ADE"/>
    <w:rsid w:val="00395DDF"/>
    <w:rsid w:val="00395FB0"/>
    <w:rsid w:val="003970F5"/>
    <w:rsid w:val="003A07DB"/>
    <w:rsid w:val="003A081F"/>
    <w:rsid w:val="003A0873"/>
    <w:rsid w:val="003A0DA7"/>
    <w:rsid w:val="003A1597"/>
    <w:rsid w:val="003A267C"/>
    <w:rsid w:val="003A2695"/>
    <w:rsid w:val="003A2EEB"/>
    <w:rsid w:val="003A3817"/>
    <w:rsid w:val="003A3C1A"/>
    <w:rsid w:val="003A42DC"/>
    <w:rsid w:val="003A452B"/>
    <w:rsid w:val="003A4F32"/>
    <w:rsid w:val="003A5202"/>
    <w:rsid w:val="003A5207"/>
    <w:rsid w:val="003A5B7C"/>
    <w:rsid w:val="003A5DDB"/>
    <w:rsid w:val="003A5F35"/>
    <w:rsid w:val="003A698D"/>
    <w:rsid w:val="003A71BD"/>
    <w:rsid w:val="003A7523"/>
    <w:rsid w:val="003B07CA"/>
    <w:rsid w:val="003B0BD1"/>
    <w:rsid w:val="003B0FBA"/>
    <w:rsid w:val="003B180A"/>
    <w:rsid w:val="003B1919"/>
    <w:rsid w:val="003B1FC5"/>
    <w:rsid w:val="003B2146"/>
    <w:rsid w:val="003B2471"/>
    <w:rsid w:val="003B2496"/>
    <w:rsid w:val="003B2C09"/>
    <w:rsid w:val="003B2F80"/>
    <w:rsid w:val="003B3426"/>
    <w:rsid w:val="003B3A74"/>
    <w:rsid w:val="003B3B59"/>
    <w:rsid w:val="003B4980"/>
    <w:rsid w:val="003B4BA6"/>
    <w:rsid w:val="003B5038"/>
    <w:rsid w:val="003B5065"/>
    <w:rsid w:val="003B5379"/>
    <w:rsid w:val="003B54E0"/>
    <w:rsid w:val="003B5519"/>
    <w:rsid w:val="003B5C9E"/>
    <w:rsid w:val="003B5CCB"/>
    <w:rsid w:val="003B66B1"/>
    <w:rsid w:val="003C0131"/>
    <w:rsid w:val="003C0649"/>
    <w:rsid w:val="003C088F"/>
    <w:rsid w:val="003C0994"/>
    <w:rsid w:val="003C0E7C"/>
    <w:rsid w:val="003C1F56"/>
    <w:rsid w:val="003C253D"/>
    <w:rsid w:val="003C2B04"/>
    <w:rsid w:val="003C3479"/>
    <w:rsid w:val="003C3DEE"/>
    <w:rsid w:val="003C4272"/>
    <w:rsid w:val="003C4433"/>
    <w:rsid w:val="003C4625"/>
    <w:rsid w:val="003C4E21"/>
    <w:rsid w:val="003C53A2"/>
    <w:rsid w:val="003C543A"/>
    <w:rsid w:val="003C554E"/>
    <w:rsid w:val="003C5760"/>
    <w:rsid w:val="003C5902"/>
    <w:rsid w:val="003C5992"/>
    <w:rsid w:val="003C5A83"/>
    <w:rsid w:val="003C5AD9"/>
    <w:rsid w:val="003C5D9C"/>
    <w:rsid w:val="003C5EC3"/>
    <w:rsid w:val="003C6E0D"/>
    <w:rsid w:val="003C6F0F"/>
    <w:rsid w:val="003C70ED"/>
    <w:rsid w:val="003C79E4"/>
    <w:rsid w:val="003D057E"/>
    <w:rsid w:val="003D070F"/>
    <w:rsid w:val="003D1127"/>
    <w:rsid w:val="003D1818"/>
    <w:rsid w:val="003D1DFE"/>
    <w:rsid w:val="003D20CB"/>
    <w:rsid w:val="003D21C3"/>
    <w:rsid w:val="003D2331"/>
    <w:rsid w:val="003D234A"/>
    <w:rsid w:val="003D2504"/>
    <w:rsid w:val="003D2729"/>
    <w:rsid w:val="003D2A16"/>
    <w:rsid w:val="003D30FD"/>
    <w:rsid w:val="003D31E8"/>
    <w:rsid w:val="003D3315"/>
    <w:rsid w:val="003D3353"/>
    <w:rsid w:val="003D34DA"/>
    <w:rsid w:val="003D3877"/>
    <w:rsid w:val="003D3AA7"/>
    <w:rsid w:val="003D3C69"/>
    <w:rsid w:val="003D49CF"/>
    <w:rsid w:val="003D4CFC"/>
    <w:rsid w:val="003D4E29"/>
    <w:rsid w:val="003D57E1"/>
    <w:rsid w:val="003D58F9"/>
    <w:rsid w:val="003D5910"/>
    <w:rsid w:val="003D6D0F"/>
    <w:rsid w:val="003D6D42"/>
    <w:rsid w:val="003D78BE"/>
    <w:rsid w:val="003D79EA"/>
    <w:rsid w:val="003E0143"/>
    <w:rsid w:val="003E03CB"/>
    <w:rsid w:val="003E0C8E"/>
    <w:rsid w:val="003E0EFA"/>
    <w:rsid w:val="003E0F2E"/>
    <w:rsid w:val="003E1252"/>
    <w:rsid w:val="003E18BB"/>
    <w:rsid w:val="003E19BD"/>
    <w:rsid w:val="003E1E6F"/>
    <w:rsid w:val="003E25A0"/>
    <w:rsid w:val="003E2D8D"/>
    <w:rsid w:val="003E2EA8"/>
    <w:rsid w:val="003E39E8"/>
    <w:rsid w:val="003E3F5A"/>
    <w:rsid w:val="003E402E"/>
    <w:rsid w:val="003E4210"/>
    <w:rsid w:val="003E42FB"/>
    <w:rsid w:val="003E4A22"/>
    <w:rsid w:val="003E4BE3"/>
    <w:rsid w:val="003E5DF3"/>
    <w:rsid w:val="003E5E72"/>
    <w:rsid w:val="003E613C"/>
    <w:rsid w:val="003E65E6"/>
    <w:rsid w:val="003E69DE"/>
    <w:rsid w:val="003E6C32"/>
    <w:rsid w:val="003E6C8E"/>
    <w:rsid w:val="003E708B"/>
    <w:rsid w:val="003E73E2"/>
    <w:rsid w:val="003E760C"/>
    <w:rsid w:val="003E7B2F"/>
    <w:rsid w:val="003F054F"/>
    <w:rsid w:val="003F17E2"/>
    <w:rsid w:val="003F2169"/>
    <w:rsid w:val="003F2A63"/>
    <w:rsid w:val="003F2D71"/>
    <w:rsid w:val="003F2FC9"/>
    <w:rsid w:val="003F3608"/>
    <w:rsid w:val="003F3F33"/>
    <w:rsid w:val="003F4060"/>
    <w:rsid w:val="003F494C"/>
    <w:rsid w:val="003F51FA"/>
    <w:rsid w:val="003F5555"/>
    <w:rsid w:val="003F5902"/>
    <w:rsid w:val="003F598B"/>
    <w:rsid w:val="003F59E1"/>
    <w:rsid w:val="003F5A7C"/>
    <w:rsid w:val="003F5C52"/>
    <w:rsid w:val="003F66B7"/>
    <w:rsid w:val="003F776E"/>
    <w:rsid w:val="003F7899"/>
    <w:rsid w:val="004002D1"/>
    <w:rsid w:val="004004DE"/>
    <w:rsid w:val="00400F0E"/>
    <w:rsid w:val="0040162B"/>
    <w:rsid w:val="0040250B"/>
    <w:rsid w:val="0040250C"/>
    <w:rsid w:val="004026CC"/>
    <w:rsid w:val="00402FD5"/>
    <w:rsid w:val="00403FB2"/>
    <w:rsid w:val="00404323"/>
    <w:rsid w:val="00405140"/>
    <w:rsid w:val="00405E9C"/>
    <w:rsid w:val="004063F5"/>
    <w:rsid w:val="00406A14"/>
    <w:rsid w:val="00406B2C"/>
    <w:rsid w:val="00406FBE"/>
    <w:rsid w:val="00407613"/>
    <w:rsid w:val="00407917"/>
    <w:rsid w:val="00407BEE"/>
    <w:rsid w:val="00407DB8"/>
    <w:rsid w:val="004101D9"/>
    <w:rsid w:val="00410852"/>
    <w:rsid w:val="00410A7F"/>
    <w:rsid w:val="00410D3D"/>
    <w:rsid w:val="00411E16"/>
    <w:rsid w:val="00412F4A"/>
    <w:rsid w:val="00413063"/>
    <w:rsid w:val="004132CD"/>
    <w:rsid w:val="0041376E"/>
    <w:rsid w:val="00413A77"/>
    <w:rsid w:val="004144F0"/>
    <w:rsid w:val="004151A0"/>
    <w:rsid w:val="004151DC"/>
    <w:rsid w:val="00416BEF"/>
    <w:rsid w:val="0041722C"/>
    <w:rsid w:val="00417B0D"/>
    <w:rsid w:val="00417F84"/>
    <w:rsid w:val="00420101"/>
    <w:rsid w:val="00420610"/>
    <w:rsid w:val="004206FE"/>
    <w:rsid w:val="004208E0"/>
    <w:rsid w:val="00420F72"/>
    <w:rsid w:val="004212DF"/>
    <w:rsid w:val="0042160B"/>
    <w:rsid w:val="00421872"/>
    <w:rsid w:val="00421CA6"/>
    <w:rsid w:val="004220CB"/>
    <w:rsid w:val="004221C9"/>
    <w:rsid w:val="004224B6"/>
    <w:rsid w:val="0042292D"/>
    <w:rsid w:val="00422B8F"/>
    <w:rsid w:val="00423959"/>
    <w:rsid w:val="00423AA7"/>
    <w:rsid w:val="004243D6"/>
    <w:rsid w:val="00424B16"/>
    <w:rsid w:val="00425262"/>
    <w:rsid w:val="00425331"/>
    <w:rsid w:val="00425829"/>
    <w:rsid w:val="00425E96"/>
    <w:rsid w:val="00427125"/>
    <w:rsid w:val="0042747E"/>
    <w:rsid w:val="004275E1"/>
    <w:rsid w:val="00427AEF"/>
    <w:rsid w:val="00427D0D"/>
    <w:rsid w:val="00430694"/>
    <w:rsid w:val="004306B0"/>
    <w:rsid w:val="00431294"/>
    <w:rsid w:val="0043136B"/>
    <w:rsid w:val="00431D9D"/>
    <w:rsid w:val="00431FBE"/>
    <w:rsid w:val="0043221A"/>
    <w:rsid w:val="00432664"/>
    <w:rsid w:val="00432674"/>
    <w:rsid w:val="004326D8"/>
    <w:rsid w:val="0043292B"/>
    <w:rsid w:val="004329DC"/>
    <w:rsid w:val="00432AFA"/>
    <w:rsid w:val="00432D5D"/>
    <w:rsid w:val="0043382E"/>
    <w:rsid w:val="00433A4E"/>
    <w:rsid w:val="00433D9D"/>
    <w:rsid w:val="00434535"/>
    <w:rsid w:val="0043456F"/>
    <w:rsid w:val="00434B4D"/>
    <w:rsid w:val="00434C7C"/>
    <w:rsid w:val="004351D7"/>
    <w:rsid w:val="0043558C"/>
    <w:rsid w:val="004359D0"/>
    <w:rsid w:val="00435DAB"/>
    <w:rsid w:val="00436A52"/>
    <w:rsid w:val="004372C8"/>
    <w:rsid w:val="004373DB"/>
    <w:rsid w:val="00437C61"/>
    <w:rsid w:val="00440819"/>
    <w:rsid w:val="00440E07"/>
    <w:rsid w:val="00442024"/>
    <w:rsid w:val="00442405"/>
    <w:rsid w:val="00442A73"/>
    <w:rsid w:val="00442E9D"/>
    <w:rsid w:val="00443479"/>
    <w:rsid w:val="004434B3"/>
    <w:rsid w:val="004435D5"/>
    <w:rsid w:val="00443618"/>
    <w:rsid w:val="0044366B"/>
    <w:rsid w:val="00443AFA"/>
    <w:rsid w:val="00444215"/>
    <w:rsid w:val="00444743"/>
    <w:rsid w:val="0044480A"/>
    <w:rsid w:val="00444F10"/>
    <w:rsid w:val="004460CA"/>
    <w:rsid w:val="004462A4"/>
    <w:rsid w:val="00446483"/>
    <w:rsid w:val="00447589"/>
    <w:rsid w:val="004479C3"/>
    <w:rsid w:val="00447CAA"/>
    <w:rsid w:val="00450113"/>
    <w:rsid w:val="00450E63"/>
    <w:rsid w:val="004516CF"/>
    <w:rsid w:val="004517AD"/>
    <w:rsid w:val="00451886"/>
    <w:rsid w:val="004518F3"/>
    <w:rsid w:val="00451BE0"/>
    <w:rsid w:val="00451ED3"/>
    <w:rsid w:val="0045201E"/>
    <w:rsid w:val="00452321"/>
    <w:rsid w:val="0045282B"/>
    <w:rsid w:val="00452917"/>
    <w:rsid w:val="00452A29"/>
    <w:rsid w:val="00453187"/>
    <w:rsid w:val="004533F3"/>
    <w:rsid w:val="004547F0"/>
    <w:rsid w:val="00455288"/>
    <w:rsid w:val="00455E62"/>
    <w:rsid w:val="004560AD"/>
    <w:rsid w:val="004563E2"/>
    <w:rsid w:val="00456877"/>
    <w:rsid w:val="004577C6"/>
    <w:rsid w:val="0045784A"/>
    <w:rsid w:val="004578E3"/>
    <w:rsid w:val="00457C03"/>
    <w:rsid w:val="0046017C"/>
    <w:rsid w:val="00460706"/>
    <w:rsid w:val="004611FF"/>
    <w:rsid w:val="0046140D"/>
    <w:rsid w:val="00461459"/>
    <w:rsid w:val="004615E3"/>
    <w:rsid w:val="0046173A"/>
    <w:rsid w:val="00461BE7"/>
    <w:rsid w:val="00461DF6"/>
    <w:rsid w:val="00462387"/>
    <w:rsid w:val="00463454"/>
    <w:rsid w:val="004638D7"/>
    <w:rsid w:val="0046526D"/>
    <w:rsid w:val="00465396"/>
    <w:rsid w:val="004653AE"/>
    <w:rsid w:val="00465873"/>
    <w:rsid w:val="004667B3"/>
    <w:rsid w:val="00466D0C"/>
    <w:rsid w:val="00466D63"/>
    <w:rsid w:val="0046779A"/>
    <w:rsid w:val="00467932"/>
    <w:rsid w:val="00467B5E"/>
    <w:rsid w:val="00470094"/>
    <w:rsid w:val="004706F5"/>
    <w:rsid w:val="004707CD"/>
    <w:rsid w:val="0047087C"/>
    <w:rsid w:val="0047105D"/>
    <w:rsid w:val="0047142A"/>
    <w:rsid w:val="0047184B"/>
    <w:rsid w:val="004718C9"/>
    <w:rsid w:val="004718EE"/>
    <w:rsid w:val="00472141"/>
    <w:rsid w:val="004722E0"/>
    <w:rsid w:val="004723AF"/>
    <w:rsid w:val="004729EE"/>
    <w:rsid w:val="00473065"/>
    <w:rsid w:val="004739B1"/>
    <w:rsid w:val="0047445B"/>
    <w:rsid w:val="00474652"/>
    <w:rsid w:val="00474B82"/>
    <w:rsid w:val="00474BEC"/>
    <w:rsid w:val="004750B9"/>
    <w:rsid w:val="00475280"/>
    <w:rsid w:val="004755DA"/>
    <w:rsid w:val="00475BF8"/>
    <w:rsid w:val="0047613F"/>
    <w:rsid w:val="004800AB"/>
    <w:rsid w:val="004802A8"/>
    <w:rsid w:val="00480394"/>
    <w:rsid w:val="00480658"/>
    <w:rsid w:val="00480674"/>
    <w:rsid w:val="0048072B"/>
    <w:rsid w:val="004807E8"/>
    <w:rsid w:val="0048094C"/>
    <w:rsid w:val="00480967"/>
    <w:rsid w:val="00480A7F"/>
    <w:rsid w:val="004813CF"/>
    <w:rsid w:val="00481B73"/>
    <w:rsid w:val="00481F86"/>
    <w:rsid w:val="004822BD"/>
    <w:rsid w:val="00482C29"/>
    <w:rsid w:val="00483020"/>
    <w:rsid w:val="004832BD"/>
    <w:rsid w:val="00483549"/>
    <w:rsid w:val="00483A85"/>
    <w:rsid w:val="00483D7F"/>
    <w:rsid w:val="0048408C"/>
    <w:rsid w:val="0048456F"/>
    <w:rsid w:val="00484748"/>
    <w:rsid w:val="004847B8"/>
    <w:rsid w:val="00484932"/>
    <w:rsid w:val="00484E34"/>
    <w:rsid w:val="00485139"/>
    <w:rsid w:val="00485C26"/>
    <w:rsid w:val="00485C2D"/>
    <w:rsid w:val="00485C62"/>
    <w:rsid w:val="00486BA8"/>
    <w:rsid w:val="00487CDE"/>
    <w:rsid w:val="00487F38"/>
    <w:rsid w:val="00490DEA"/>
    <w:rsid w:val="00491040"/>
    <w:rsid w:val="004917E9"/>
    <w:rsid w:val="00492472"/>
    <w:rsid w:val="0049284C"/>
    <w:rsid w:val="00492B6C"/>
    <w:rsid w:val="00492B7E"/>
    <w:rsid w:val="00492D75"/>
    <w:rsid w:val="00492E97"/>
    <w:rsid w:val="0049398D"/>
    <w:rsid w:val="00493BBD"/>
    <w:rsid w:val="00493D5B"/>
    <w:rsid w:val="0049468D"/>
    <w:rsid w:val="00494BE8"/>
    <w:rsid w:val="00495ADE"/>
    <w:rsid w:val="00495C73"/>
    <w:rsid w:val="00495CD9"/>
    <w:rsid w:val="004968F2"/>
    <w:rsid w:val="00496DA3"/>
    <w:rsid w:val="004973D5"/>
    <w:rsid w:val="00497804"/>
    <w:rsid w:val="004979AC"/>
    <w:rsid w:val="00497A75"/>
    <w:rsid w:val="004A050E"/>
    <w:rsid w:val="004A0651"/>
    <w:rsid w:val="004A0A6E"/>
    <w:rsid w:val="004A0DF6"/>
    <w:rsid w:val="004A106D"/>
    <w:rsid w:val="004A107E"/>
    <w:rsid w:val="004A112B"/>
    <w:rsid w:val="004A132C"/>
    <w:rsid w:val="004A1513"/>
    <w:rsid w:val="004A180F"/>
    <w:rsid w:val="004A22EB"/>
    <w:rsid w:val="004A2DED"/>
    <w:rsid w:val="004A30A1"/>
    <w:rsid w:val="004A34FD"/>
    <w:rsid w:val="004A3D24"/>
    <w:rsid w:val="004A3FA4"/>
    <w:rsid w:val="004A4638"/>
    <w:rsid w:val="004A4ACE"/>
    <w:rsid w:val="004A4B1B"/>
    <w:rsid w:val="004A4D83"/>
    <w:rsid w:val="004A513A"/>
    <w:rsid w:val="004A5357"/>
    <w:rsid w:val="004A57EF"/>
    <w:rsid w:val="004A5A51"/>
    <w:rsid w:val="004A60AA"/>
    <w:rsid w:val="004A63F5"/>
    <w:rsid w:val="004A642A"/>
    <w:rsid w:val="004A789C"/>
    <w:rsid w:val="004B001F"/>
    <w:rsid w:val="004B1013"/>
    <w:rsid w:val="004B10F7"/>
    <w:rsid w:val="004B14B9"/>
    <w:rsid w:val="004B16D8"/>
    <w:rsid w:val="004B1747"/>
    <w:rsid w:val="004B2001"/>
    <w:rsid w:val="004B22A9"/>
    <w:rsid w:val="004B2461"/>
    <w:rsid w:val="004B24C8"/>
    <w:rsid w:val="004B320E"/>
    <w:rsid w:val="004B3502"/>
    <w:rsid w:val="004B36F5"/>
    <w:rsid w:val="004B4136"/>
    <w:rsid w:val="004B4677"/>
    <w:rsid w:val="004B48D2"/>
    <w:rsid w:val="004B4DB4"/>
    <w:rsid w:val="004B56D5"/>
    <w:rsid w:val="004B59F5"/>
    <w:rsid w:val="004B5E2D"/>
    <w:rsid w:val="004B5E99"/>
    <w:rsid w:val="004B6220"/>
    <w:rsid w:val="004B628A"/>
    <w:rsid w:val="004B6960"/>
    <w:rsid w:val="004B6A77"/>
    <w:rsid w:val="004B6ACA"/>
    <w:rsid w:val="004B6D09"/>
    <w:rsid w:val="004B6DCE"/>
    <w:rsid w:val="004B6E76"/>
    <w:rsid w:val="004B73E2"/>
    <w:rsid w:val="004B79DD"/>
    <w:rsid w:val="004B7EE6"/>
    <w:rsid w:val="004C092C"/>
    <w:rsid w:val="004C1022"/>
    <w:rsid w:val="004C1942"/>
    <w:rsid w:val="004C1B80"/>
    <w:rsid w:val="004C1CE8"/>
    <w:rsid w:val="004C1E2B"/>
    <w:rsid w:val="004C21A6"/>
    <w:rsid w:val="004C22C7"/>
    <w:rsid w:val="004C2407"/>
    <w:rsid w:val="004C2924"/>
    <w:rsid w:val="004C2D69"/>
    <w:rsid w:val="004C3220"/>
    <w:rsid w:val="004C3248"/>
    <w:rsid w:val="004C39E9"/>
    <w:rsid w:val="004C3C01"/>
    <w:rsid w:val="004C3DFE"/>
    <w:rsid w:val="004C4425"/>
    <w:rsid w:val="004C45A4"/>
    <w:rsid w:val="004C5C01"/>
    <w:rsid w:val="004C5F56"/>
    <w:rsid w:val="004C649E"/>
    <w:rsid w:val="004C6EE2"/>
    <w:rsid w:val="004C70C8"/>
    <w:rsid w:val="004C7242"/>
    <w:rsid w:val="004C7876"/>
    <w:rsid w:val="004C7EFA"/>
    <w:rsid w:val="004D0E6F"/>
    <w:rsid w:val="004D0F87"/>
    <w:rsid w:val="004D113D"/>
    <w:rsid w:val="004D16B0"/>
    <w:rsid w:val="004D173F"/>
    <w:rsid w:val="004D1FB2"/>
    <w:rsid w:val="004D20FC"/>
    <w:rsid w:val="004D3C0A"/>
    <w:rsid w:val="004D3C99"/>
    <w:rsid w:val="004D45D7"/>
    <w:rsid w:val="004D51E3"/>
    <w:rsid w:val="004D5232"/>
    <w:rsid w:val="004D5B09"/>
    <w:rsid w:val="004D5B19"/>
    <w:rsid w:val="004D5FF3"/>
    <w:rsid w:val="004D62AE"/>
    <w:rsid w:val="004D6735"/>
    <w:rsid w:val="004D7409"/>
    <w:rsid w:val="004D79DE"/>
    <w:rsid w:val="004D7E13"/>
    <w:rsid w:val="004D7EC9"/>
    <w:rsid w:val="004E05C1"/>
    <w:rsid w:val="004E0A39"/>
    <w:rsid w:val="004E0C1A"/>
    <w:rsid w:val="004E0CE9"/>
    <w:rsid w:val="004E0E05"/>
    <w:rsid w:val="004E0FED"/>
    <w:rsid w:val="004E212D"/>
    <w:rsid w:val="004E21AE"/>
    <w:rsid w:val="004E2A9C"/>
    <w:rsid w:val="004E2CD2"/>
    <w:rsid w:val="004E33D7"/>
    <w:rsid w:val="004E39E3"/>
    <w:rsid w:val="004E3E19"/>
    <w:rsid w:val="004E3FB9"/>
    <w:rsid w:val="004E46FF"/>
    <w:rsid w:val="004E4899"/>
    <w:rsid w:val="004E4AB2"/>
    <w:rsid w:val="004E4AC7"/>
    <w:rsid w:val="004E5172"/>
    <w:rsid w:val="004E61C9"/>
    <w:rsid w:val="004E61E6"/>
    <w:rsid w:val="004E61EC"/>
    <w:rsid w:val="004E6277"/>
    <w:rsid w:val="004E6866"/>
    <w:rsid w:val="004E6A65"/>
    <w:rsid w:val="004E7260"/>
    <w:rsid w:val="004F07AB"/>
    <w:rsid w:val="004F0E25"/>
    <w:rsid w:val="004F1EE3"/>
    <w:rsid w:val="004F26AA"/>
    <w:rsid w:val="004F26E1"/>
    <w:rsid w:val="004F2A72"/>
    <w:rsid w:val="004F2BEB"/>
    <w:rsid w:val="004F2DC8"/>
    <w:rsid w:val="004F3291"/>
    <w:rsid w:val="004F3295"/>
    <w:rsid w:val="004F3447"/>
    <w:rsid w:val="004F3F20"/>
    <w:rsid w:val="004F40D1"/>
    <w:rsid w:val="004F40F5"/>
    <w:rsid w:val="004F48F2"/>
    <w:rsid w:val="004F495F"/>
    <w:rsid w:val="004F4EEF"/>
    <w:rsid w:val="004F53C2"/>
    <w:rsid w:val="004F53F5"/>
    <w:rsid w:val="004F61D3"/>
    <w:rsid w:val="004F6624"/>
    <w:rsid w:val="004F6865"/>
    <w:rsid w:val="004F6EE9"/>
    <w:rsid w:val="004F74C3"/>
    <w:rsid w:val="004F76A8"/>
    <w:rsid w:val="004F79A4"/>
    <w:rsid w:val="004F7F26"/>
    <w:rsid w:val="00500196"/>
    <w:rsid w:val="005001B0"/>
    <w:rsid w:val="005006C4"/>
    <w:rsid w:val="00500A73"/>
    <w:rsid w:val="00501258"/>
    <w:rsid w:val="00501454"/>
    <w:rsid w:val="00501604"/>
    <w:rsid w:val="00502865"/>
    <w:rsid w:val="00502A2F"/>
    <w:rsid w:val="00502C45"/>
    <w:rsid w:val="00502C82"/>
    <w:rsid w:val="0050325A"/>
    <w:rsid w:val="00503513"/>
    <w:rsid w:val="005046CA"/>
    <w:rsid w:val="005059D5"/>
    <w:rsid w:val="00505B60"/>
    <w:rsid w:val="00505D5D"/>
    <w:rsid w:val="005060B1"/>
    <w:rsid w:val="0050688E"/>
    <w:rsid w:val="00506B22"/>
    <w:rsid w:val="00507204"/>
    <w:rsid w:val="00507238"/>
    <w:rsid w:val="00507355"/>
    <w:rsid w:val="005075EE"/>
    <w:rsid w:val="005078F4"/>
    <w:rsid w:val="005079BB"/>
    <w:rsid w:val="00507CDB"/>
    <w:rsid w:val="00510000"/>
    <w:rsid w:val="00510EB3"/>
    <w:rsid w:val="005111E2"/>
    <w:rsid w:val="005114C2"/>
    <w:rsid w:val="005115F1"/>
    <w:rsid w:val="00513433"/>
    <w:rsid w:val="00513968"/>
    <w:rsid w:val="005142AE"/>
    <w:rsid w:val="00514865"/>
    <w:rsid w:val="00514A0C"/>
    <w:rsid w:val="00514F99"/>
    <w:rsid w:val="005150ED"/>
    <w:rsid w:val="005151A9"/>
    <w:rsid w:val="0051535D"/>
    <w:rsid w:val="00515484"/>
    <w:rsid w:val="00515757"/>
    <w:rsid w:val="00515790"/>
    <w:rsid w:val="00515A26"/>
    <w:rsid w:val="0051647B"/>
    <w:rsid w:val="00516593"/>
    <w:rsid w:val="0051664C"/>
    <w:rsid w:val="00517056"/>
    <w:rsid w:val="00517067"/>
    <w:rsid w:val="005175A4"/>
    <w:rsid w:val="00517FA0"/>
    <w:rsid w:val="00520EA7"/>
    <w:rsid w:val="00521067"/>
    <w:rsid w:val="00521590"/>
    <w:rsid w:val="00521605"/>
    <w:rsid w:val="00521B70"/>
    <w:rsid w:val="00522364"/>
    <w:rsid w:val="005225E4"/>
    <w:rsid w:val="0052260C"/>
    <w:rsid w:val="00522702"/>
    <w:rsid w:val="00522AC8"/>
    <w:rsid w:val="00522EBC"/>
    <w:rsid w:val="00523493"/>
    <w:rsid w:val="0052363F"/>
    <w:rsid w:val="005236FE"/>
    <w:rsid w:val="0052378A"/>
    <w:rsid w:val="00523BA5"/>
    <w:rsid w:val="00524317"/>
    <w:rsid w:val="00524669"/>
    <w:rsid w:val="00524E53"/>
    <w:rsid w:val="00525563"/>
    <w:rsid w:val="0052568D"/>
    <w:rsid w:val="00525A40"/>
    <w:rsid w:val="00525C13"/>
    <w:rsid w:val="00526345"/>
    <w:rsid w:val="005267CE"/>
    <w:rsid w:val="005268D7"/>
    <w:rsid w:val="0052694B"/>
    <w:rsid w:val="0052697C"/>
    <w:rsid w:val="005269EA"/>
    <w:rsid w:val="005275F1"/>
    <w:rsid w:val="00527759"/>
    <w:rsid w:val="00527FC6"/>
    <w:rsid w:val="005304D7"/>
    <w:rsid w:val="00530535"/>
    <w:rsid w:val="00530AD5"/>
    <w:rsid w:val="00530CE2"/>
    <w:rsid w:val="00530E31"/>
    <w:rsid w:val="00531A9D"/>
    <w:rsid w:val="00532D13"/>
    <w:rsid w:val="00532DFC"/>
    <w:rsid w:val="0053389F"/>
    <w:rsid w:val="00534341"/>
    <w:rsid w:val="005343E3"/>
    <w:rsid w:val="005345A9"/>
    <w:rsid w:val="00534CD2"/>
    <w:rsid w:val="00534E81"/>
    <w:rsid w:val="0053500C"/>
    <w:rsid w:val="00535067"/>
    <w:rsid w:val="00535375"/>
    <w:rsid w:val="005355D7"/>
    <w:rsid w:val="005359EE"/>
    <w:rsid w:val="00535A55"/>
    <w:rsid w:val="00536238"/>
    <w:rsid w:val="00536492"/>
    <w:rsid w:val="0053724B"/>
    <w:rsid w:val="0053756A"/>
    <w:rsid w:val="005376C5"/>
    <w:rsid w:val="0054030F"/>
    <w:rsid w:val="005404CF"/>
    <w:rsid w:val="00540588"/>
    <w:rsid w:val="00540DAF"/>
    <w:rsid w:val="00540FAF"/>
    <w:rsid w:val="005417E2"/>
    <w:rsid w:val="0054316D"/>
    <w:rsid w:val="00543669"/>
    <w:rsid w:val="00543E57"/>
    <w:rsid w:val="005440BA"/>
    <w:rsid w:val="00544415"/>
    <w:rsid w:val="0054694B"/>
    <w:rsid w:val="00546D21"/>
    <w:rsid w:val="00546DEF"/>
    <w:rsid w:val="00546EF2"/>
    <w:rsid w:val="005473A0"/>
    <w:rsid w:val="00547993"/>
    <w:rsid w:val="00547CDC"/>
    <w:rsid w:val="00547EDC"/>
    <w:rsid w:val="00547F40"/>
    <w:rsid w:val="00550381"/>
    <w:rsid w:val="00550C38"/>
    <w:rsid w:val="00551749"/>
    <w:rsid w:val="00551773"/>
    <w:rsid w:val="0055200F"/>
    <w:rsid w:val="0055235B"/>
    <w:rsid w:val="00552548"/>
    <w:rsid w:val="005525F1"/>
    <w:rsid w:val="00552684"/>
    <w:rsid w:val="00552698"/>
    <w:rsid w:val="00552A9B"/>
    <w:rsid w:val="00552C02"/>
    <w:rsid w:val="00552C74"/>
    <w:rsid w:val="005532F9"/>
    <w:rsid w:val="00553354"/>
    <w:rsid w:val="005535A8"/>
    <w:rsid w:val="00553A12"/>
    <w:rsid w:val="00553F74"/>
    <w:rsid w:val="00554221"/>
    <w:rsid w:val="0055455A"/>
    <w:rsid w:val="00554648"/>
    <w:rsid w:val="00554CBD"/>
    <w:rsid w:val="00554F7D"/>
    <w:rsid w:val="0055519C"/>
    <w:rsid w:val="00555605"/>
    <w:rsid w:val="00555664"/>
    <w:rsid w:val="00555A11"/>
    <w:rsid w:val="00555FFD"/>
    <w:rsid w:val="005568BB"/>
    <w:rsid w:val="00556994"/>
    <w:rsid w:val="00556ACD"/>
    <w:rsid w:val="00556F76"/>
    <w:rsid w:val="0055719D"/>
    <w:rsid w:val="00557273"/>
    <w:rsid w:val="00557EEE"/>
    <w:rsid w:val="00560B0E"/>
    <w:rsid w:val="00560CC3"/>
    <w:rsid w:val="00560CC7"/>
    <w:rsid w:val="0056110A"/>
    <w:rsid w:val="005611A3"/>
    <w:rsid w:val="00561654"/>
    <w:rsid w:val="00561B9F"/>
    <w:rsid w:val="00561D85"/>
    <w:rsid w:val="0056213E"/>
    <w:rsid w:val="00562275"/>
    <w:rsid w:val="005623EE"/>
    <w:rsid w:val="00562487"/>
    <w:rsid w:val="00563741"/>
    <w:rsid w:val="0056390F"/>
    <w:rsid w:val="00563BCF"/>
    <w:rsid w:val="00563DE8"/>
    <w:rsid w:val="00564365"/>
    <w:rsid w:val="005644F5"/>
    <w:rsid w:val="0056465A"/>
    <w:rsid w:val="0056509C"/>
    <w:rsid w:val="005650FE"/>
    <w:rsid w:val="005653C1"/>
    <w:rsid w:val="00565593"/>
    <w:rsid w:val="00565825"/>
    <w:rsid w:val="00565D57"/>
    <w:rsid w:val="0056647B"/>
    <w:rsid w:val="00566915"/>
    <w:rsid w:val="00566B74"/>
    <w:rsid w:val="00566BDA"/>
    <w:rsid w:val="00566CE6"/>
    <w:rsid w:val="005670DE"/>
    <w:rsid w:val="005671EF"/>
    <w:rsid w:val="005674D2"/>
    <w:rsid w:val="00567833"/>
    <w:rsid w:val="00567B2C"/>
    <w:rsid w:val="00567C1A"/>
    <w:rsid w:val="00567E2B"/>
    <w:rsid w:val="00570087"/>
    <w:rsid w:val="005702C7"/>
    <w:rsid w:val="005703CD"/>
    <w:rsid w:val="005704D0"/>
    <w:rsid w:val="00571844"/>
    <w:rsid w:val="00571F59"/>
    <w:rsid w:val="00571F8D"/>
    <w:rsid w:val="0057247F"/>
    <w:rsid w:val="00572495"/>
    <w:rsid w:val="00572B15"/>
    <w:rsid w:val="00572B8B"/>
    <w:rsid w:val="00572DFE"/>
    <w:rsid w:val="00572FCD"/>
    <w:rsid w:val="00573C2F"/>
    <w:rsid w:val="00573E47"/>
    <w:rsid w:val="0057428A"/>
    <w:rsid w:val="005742F3"/>
    <w:rsid w:val="005745C1"/>
    <w:rsid w:val="005746CC"/>
    <w:rsid w:val="005748DD"/>
    <w:rsid w:val="00574B31"/>
    <w:rsid w:val="00574E45"/>
    <w:rsid w:val="005753DF"/>
    <w:rsid w:val="00576038"/>
    <w:rsid w:val="005763E1"/>
    <w:rsid w:val="00576D48"/>
    <w:rsid w:val="00577761"/>
    <w:rsid w:val="005802B6"/>
    <w:rsid w:val="00580520"/>
    <w:rsid w:val="00580742"/>
    <w:rsid w:val="00580745"/>
    <w:rsid w:val="00581696"/>
    <w:rsid w:val="005816C1"/>
    <w:rsid w:val="00581781"/>
    <w:rsid w:val="00581836"/>
    <w:rsid w:val="00581D88"/>
    <w:rsid w:val="005820ED"/>
    <w:rsid w:val="00582BD0"/>
    <w:rsid w:val="00583643"/>
    <w:rsid w:val="00583E33"/>
    <w:rsid w:val="0058454F"/>
    <w:rsid w:val="00584A0E"/>
    <w:rsid w:val="00584A8A"/>
    <w:rsid w:val="005855B2"/>
    <w:rsid w:val="0058583D"/>
    <w:rsid w:val="0058637B"/>
    <w:rsid w:val="0058666A"/>
    <w:rsid w:val="005876A7"/>
    <w:rsid w:val="00587926"/>
    <w:rsid w:val="00587D87"/>
    <w:rsid w:val="005901A7"/>
    <w:rsid w:val="0059036B"/>
    <w:rsid w:val="00590CAB"/>
    <w:rsid w:val="00590EF0"/>
    <w:rsid w:val="00591908"/>
    <w:rsid w:val="00591BC7"/>
    <w:rsid w:val="00591D5E"/>
    <w:rsid w:val="00591ECD"/>
    <w:rsid w:val="00592383"/>
    <w:rsid w:val="00592816"/>
    <w:rsid w:val="00593268"/>
    <w:rsid w:val="00593F9F"/>
    <w:rsid w:val="00594015"/>
    <w:rsid w:val="005942E7"/>
    <w:rsid w:val="00594338"/>
    <w:rsid w:val="00595462"/>
    <w:rsid w:val="0059563F"/>
    <w:rsid w:val="00595746"/>
    <w:rsid w:val="00595BA0"/>
    <w:rsid w:val="00595F5D"/>
    <w:rsid w:val="00596393"/>
    <w:rsid w:val="0059692D"/>
    <w:rsid w:val="00596DFB"/>
    <w:rsid w:val="0059771D"/>
    <w:rsid w:val="005A0427"/>
    <w:rsid w:val="005A0711"/>
    <w:rsid w:val="005A1101"/>
    <w:rsid w:val="005A138B"/>
    <w:rsid w:val="005A146C"/>
    <w:rsid w:val="005A1E91"/>
    <w:rsid w:val="005A2066"/>
    <w:rsid w:val="005A2451"/>
    <w:rsid w:val="005A2AA4"/>
    <w:rsid w:val="005A3157"/>
    <w:rsid w:val="005A357B"/>
    <w:rsid w:val="005A4E8D"/>
    <w:rsid w:val="005A5091"/>
    <w:rsid w:val="005A51B9"/>
    <w:rsid w:val="005A55B4"/>
    <w:rsid w:val="005A5E1C"/>
    <w:rsid w:val="005A7170"/>
    <w:rsid w:val="005B0CC7"/>
    <w:rsid w:val="005B0EBA"/>
    <w:rsid w:val="005B11F7"/>
    <w:rsid w:val="005B1E71"/>
    <w:rsid w:val="005B2126"/>
    <w:rsid w:val="005B2535"/>
    <w:rsid w:val="005B2DC7"/>
    <w:rsid w:val="005B2E91"/>
    <w:rsid w:val="005B2F5D"/>
    <w:rsid w:val="005B3748"/>
    <w:rsid w:val="005B4AA2"/>
    <w:rsid w:val="005B50DF"/>
    <w:rsid w:val="005B5293"/>
    <w:rsid w:val="005B6737"/>
    <w:rsid w:val="005B6827"/>
    <w:rsid w:val="005B6D17"/>
    <w:rsid w:val="005B7249"/>
    <w:rsid w:val="005B7921"/>
    <w:rsid w:val="005B7FBB"/>
    <w:rsid w:val="005C016B"/>
    <w:rsid w:val="005C0709"/>
    <w:rsid w:val="005C101F"/>
    <w:rsid w:val="005C12B1"/>
    <w:rsid w:val="005C141E"/>
    <w:rsid w:val="005C1939"/>
    <w:rsid w:val="005C1B23"/>
    <w:rsid w:val="005C1F32"/>
    <w:rsid w:val="005C2409"/>
    <w:rsid w:val="005C2848"/>
    <w:rsid w:val="005C2937"/>
    <w:rsid w:val="005C2B84"/>
    <w:rsid w:val="005C2CC2"/>
    <w:rsid w:val="005C2E1E"/>
    <w:rsid w:val="005C3459"/>
    <w:rsid w:val="005C3654"/>
    <w:rsid w:val="005C3B4C"/>
    <w:rsid w:val="005C3CE0"/>
    <w:rsid w:val="005C3E74"/>
    <w:rsid w:val="005C3F77"/>
    <w:rsid w:val="005C4022"/>
    <w:rsid w:val="005C4061"/>
    <w:rsid w:val="005C4370"/>
    <w:rsid w:val="005C44D0"/>
    <w:rsid w:val="005C45B2"/>
    <w:rsid w:val="005C45D4"/>
    <w:rsid w:val="005C4680"/>
    <w:rsid w:val="005C4C8D"/>
    <w:rsid w:val="005C4F9B"/>
    <w:rsid w:val="005C57D6"/>
    <w:rsid w:val="005C5D13"/>
    <w:rsid w:val="005C648E"/>
    <w:rsid w:val="005C6D7D"/>
    <w:rsid w:val="005C6E61"/>
    <w:rsid w:val="005C70EE"/>
    <w:rsid w:val="005C714F"/>
    <w:rsid w:val="005C7BA3"/>
    <w:rsid w:val="005D0A66"/>
    <w:rsid w:val="005D0C51"/>
    <w:rsid w:val="005D0DBB"/>
    <w:rsid w:val="005D0EDD"/>
    <w:rsid w:val="005D0FFE"/>
    <w:rsid w:val="005D1289"/>
    <w:rsid w:val="005D15E2"/>
    <w:rsid w:val="005D1AEE"/>
    <w:rsid w:val="005D1ECE"/>
    <w:rsid w:val="005D228F"/>
    <w:rsid w:val="005D278F"/>
    <w:rsid w:val="005D2E86"/>
    <w:rsid w:val="005D3082"/>
    <w:rsid w:val="005D3185"/>
    <w:rsid w:val="005D31D3"/>
    <w:rsid w:val="005D357F"/>
    <w:rsid w:val="005D3B4B"/>
    <w:rsid w:val="005D3EA0"/>
    <w:rsid w:val="005D444D"/>
    <w:rsid w:val="005D44B0"/>
    <w:rsid w:val="005D532B"/>
    <w:rsid w:val="005D55B8"/>
    <w:rsid w:val="005D5CFA"/>
    <w:rsid w:val="005D5ED2"/>
    <w:rsid w:val="005D6341"/>
    <w:rsid w:val="005D6630"/>
    <w:rsid w:val="005D7200"/>
    <w:rsid w:val="005D77E7"/>
    <w:rsid w:val="005D7EA7"/>
    <w:rsid w:val="005E02D8"/>
    <w:rsid w:val="005E0E4D"/>
    <w:rsid w:val="005E12D3"/>
    <w:rsid w:val="005E14D6"/>
    <w:rsid w:val="005E156F"/>
    <w:rsid w:val="005E18DD"/>
    <w:rsid w:val="005E192E"/>
    <w:rsid w:val="005E1D3B"/>
    <w:rsid w:val="005E290A"/>
    <w:rsid w:val="005E2EB5"/>
    <w:rsid w:val="005E31F0"/>
    <w:rsid w:val="005E3468"/>
    <w:rsid w:val="005E3CB4"/>
    <w:rsid w:val="005E3E33"/>
    <w:rsid w:val="005E432E"/>
    <w:rsid w:val="005E483E"/>
    <w:rsid w:val="005E4F47"/>
    <w:rsid w:val="005E51F5"/>
    <w:rsid w:val="005E5253"/>
    <w:rsid w:val="005E526A"/>
    <w:rsid w:val="005E55BB"/>
    <w:rsid w:val="005E57EB"/>
    <w:rsid w:val="005E591F"/>
    <w:rsid w:val="005E6496"/>
    <w:rsid w:val="005E7738"/>
    <w:rsid w:val="005E799F"/>
    <w:rsid w:val="005E7D19"/>
    <w:rsid w:val="005E7DF8"/>
    <w:rsid w:val="005F00F5"/>
    <w:rsid w:val="005F0470"/>
    <w:rsid w:val="005F112E"/>
    <w:rsid w:val="005F1323"/>
    <w:rsid w:val="005F18A6"/>
    <w:rsid w:val="005F1C55"/>
    <w:rsid w:val="005F1CB5"/>
    <w:rsid w:val="005F1D18"/>
    <w:rsid w:val="005F1D2A"/>
    <w:rsid w:val="005F32B8"/>
    <w:rsid w:val="005F3781"/>
    <w:rsid w:val="005F37C7"/>
    <w:rsid w:val="005F39BC"/>
    <w:rsid w:val="005F3F73"/>
    <w:rsid w:val="005F3F7C"/>
    <w:rsid w:val="005F3F8D"/>
    <w:rsid w:val="005F4263"/>
    <w:rsid w:val="005F46A3"/>
    <w:rsid w:val="005F4D2E"/>
    <w:rsid w:val="005F564D"/>
    <w:rsid w:val="005F5F63"/>
    <w:rsid w:val="005F6111"/>
    <w:rsid w:val="005F6831"/>
    <w:rsid w:val="005F683A"/>
    <w:rsid w:val="005F6ACD"/>
    <w:rsid w:val="005F79A0"/>
    <w:rsid w:val="0060016E"/>
    <w:rsid w:val="006001E9"/>
    <w:rsid w:val="00600269"/>
    <w:rsid w:val="00600C2A"/>
    <w:rsid w:val="00600CA9"/>
    <w:rsid w:val="00600D13"/>
    <w:rsid w:val="00601214"/>
    <w:rsid w:val="00601573"/>
    <w:rsid w:val="00601F98"/>
    <w:rsid w:val="00602204"/>
    <w:rsid w:val="00602283"/>
    <w:rsid w:val="0060235F"/>
    <w:rsid w:val="006028A8"/>
    <w:rsid w:val="00602E74"/>
    <w:rsid w:val="00602F08"/>
    <w:rsid w:val="00603630"/>
    <w:rsid w:val="00603653"/>
    <w:rsid w:val="00603AC9"/>
    <w:rsid w:val="00603E6A"/>
    <w:rsid w:val="00604499"/>
    <w:rsid w:val="0060548F"/>
    <w:rsid w:val="00605EE1"/>
    <w:rsid w:val="00606598"/>
    <w:rsid w:val="00607153"/>
    <w:rsid w:val="006071DF"/>
    <w:rsid w:val="00607210"/>
    <w:rsid w:val="006076B5"/>
    <w:rsid w:val="006079FB"/>
    <w:rsid w:val="00607C43"/>
    <w:rsid w:val="00607EB8"/>
    <w:rsid w:val="00610317"/>
    <w:rsid w:val="006104F7"/>
    <w:rsid w:val="00610E6F"/>
    <w:rsid w:val="00611007"/>
    <w:rsid w:val="006112A1"/>
    <w:rsid w:val="00611F2A"/>
    <w:rsid w:val="00612187"/>
    <w:rsid w:val="006129B2"/>
    <w:rsid w:val="0061345E"/>
    <w:rsid w:val="006135FF"/>
    <w:rsid w:val="00613898"/>
    <w:rsid w:val="00613A0A"/>
    <w:rsid w:val="00613AA0"/>
    <w:rsid w:val="00613F1C"/>
    <w:rsid w:val="00613FC1"/>
    <w:rsid w:val="00614459"/>
    <w:rsid w:val="00614FB4"/>
    <w:rsid w:val="0061505E"/>
    <w:rsid w:val="0061522D"/>
    <w:rsid w:val="006153B9"/>
    <w:rsid w:val="00615BC3"/>
    <w:rsid w:val="0061667C"/>
    <w:rsid w:val="006168F9"/>
    <w:rsid w:val="00616FD0"/>
    <w:rsid w:val="006171F6"/>
    <w:rsid w:val="006175A0"/>
    <w:rsid w:val="00617940"/>
    <w:rsid w:val="00617D3C"/>
    <w:rsid w:val="00617E91"/>
    <w:rsid w:val="00620D18"/>
    <w:rsid w:val="006215E0"/>
    <w:rsid w:val="00621DA2"/>
    <w:rsid w:val="0062233A"/>
    <w:rsid w:val="00622461"/>
    <w:rsid w:val="00622AD0"/>
    <w:rsid w:val="00622DCB"/>
    <w:rsid w:val="00622F73"/>
    <w:rsid w:val="006238D0"/>
    <w:rsid w:val="00623B96"/>
    <w:rsid w:val="0062422E"/>
    <w:rsid w:val="006244D2"/>
    <w:rsid w:val="00624556"/>
    <w:rsid w:val="00624CD4"/>
    <w:rsid w:val="00625007"/>
    <w:rsid w:val="0062588B"/>
    <w:rsid w:val="00625DBA"/>
    <w:rsid w:val="0062619B"/>
    <w:rsid w:val="006262D9"/>
    <w:rsid w:val="00626789"/>
    <w:rsid w:val="00626B7C"/>
    <w:rsid w:val="00626DE4"/>
    <w:rsid w:val="006270D3"/>
    <w:rsid w:val="00627150"/>
    <w:rsid w:val="00627835"/>
    <w:rsid w:val="00627B51"/>
    <w:rsid w:val="00627D2F"/>
    <w:rsid w:val="006301D6"/>
    <w:rsid w:val="00630606"/>
    <w:rsid w:val="006309F9"/>
    <w:rsid w:val="00630D34"/>
    <w:rsid w:val="006316AE"/>
    <w:rsid w:val="00631CE7"/>
    <w:rsid w:val="00631DA1"/>
    <w:rsid w:val="00632781"/>
    <w:rsid w:val="00632837"/>
    <w:rsid w:val="00632B2F"/>
    <w:rsid w:val="00632F45"/>
    <w:rsid w:val="00633372"/>
    <w:rsid w:val="00633691"/>
    <w:rsid w:val="00633CF1"/>
    <w:rsid w:val="00633DE2"/>
    <w:rsid w:val="006341BF"/>
    <w:rsid w:val="0063436B"/>
    <w:rsid w:val="006347DB"/>
    <w:rsid w:val="00635552"/>
    <w:rsid w:val="00635A51"/>
    <w:rsid w:val="00635C82"/>
    <w:rsid w:val="0063635F"/>
    <w:rsid w:val="006363D8"/>
    <w:rsid w:val="00636698"/>
    <w:rsid w:val="00636A44"/>
    <w:rsid w:val="00637357"/>
    <w:rsid w:val="00637CD2"/>
    <w:rsid w:val="00637EAB"/>
    <w:rsid w:val="006401D0"/>
    <w:rsid w:val="00640370"/>
    <w:rsid w:val="006407C9"/>
    <w:rsid w:val="00641262"/>
    <w:rsid w:val="006417FD"/>
    <w:rsid w:val="00641AE2"/>
    <w:rsid w:val="00641B03"/>
    <w:rsid w:val="00641D89"/>
    <w:rsid w:val="00642037"/>
    <w:rsid w:val="00642833"/>
    <w:rsid w:val="00642937"/>
    <w:rsid w:val="006429F2"/>
    <w:rsid w:val="00643178"/>
    <w:rsid w:val="0064318F"/>
    <w:rsid w:val="0064328F"/>
    <w:rsid w:val="0064364C"/>
    <w:rsid w:val="00643F2D"/>
    <w:rsid w:val="006447AC"/>
    <w:rsid w:val="006449B6"/>
    <w:rsid w:val="00644C1E"/>
    <w:rsid w:val="00644F84"/>
    <w:rsid w:val="006452D6"/>
    <w:rsid w:val="00645577"/>
    <w:rsid w:val="00646159"/>
    <w:rsid w:val="0064684B"/>
    <w:rsid w:val="006473C4"/>
    <w:rsid w:val="00647602"/>
    <w:rsid w:val="006476B0"/>
    <w:rsid w:val="006479AD"/>
    <w:rsid w:val="00647CD9"/>
    <w:rsid w:val="00650781"/>
    <w:rsid w:val="00650A8C"/>
    <w:rsid w:val="00650AD0"/>
    <w:rsid w:val="00651220"/>
    <w:rsid w:val="0065126C"/>
    <w:rsid w:val="0065145F"/>
    <w:rsid w:val="006519F9"/>
    <w:rsid w:val="00651E36"/>
    <w:rsid w:val="00651EA5"/>
    <w:rsid w:val="0065245B"/>
    <w:rsid w:val="00652D69"/>
    <w:rsid w:val="0065421C"/>
    <w:rsid w:val="00654423"/>
    <w:rsid w:val="0065451D"/>
    <w:rsid w:val="00654743"/>
    <w:rsid w:val="00655AB0"/>
    <w:rsid w:val="00655AF7"/>
    <w:rsid w:val="00655D87"/>
    <w:rsid w:val="006562E1"/>
    <w:rsid w:val="00656387"/>
    <w:rsid w:val="00656396"/>
    <w:rsid w:val="00656546"/>
    <w:rsid w:val="006565E8"/>
    <w:rsid w:val="00656645"/>
    <w:rsid w:val="0065666F"/>
    <w:rsid w:val="006566F4"/>
    <w:rsid w:val="00656EAB"/>
    <w:rsid w:val="00660EDC"/>
    <w:rsid w:val="006618CE"/>
    <w:rsid w:val="006622D6"/>
    <w:rsid w:val="00662C8D"/>
    <w:rsid w:val="00662FCC"/>
    <w:rsid w:val="00663605"/>
    <w:rsid w:val="00663845"/>
    <w:rsid w:val="00664186"/>
    <w:rsid w:val="00664298"/>
    <w:rsid w:val="006644EE"/>
    <w:rsid w:val="006644FE"/>
    <w:rsid w:val="0066491C"/>
    <w:rsid w:val="00664DDC"/>
    <w:rsid w:val="006656ED"/>
    <w:rsid w:val="0066575C"/>
    <w:rsid w:val="006657E5"/>
    <w:rsid w:val="00665B3A"/>
    <w:rsid w:val="00665D1B"/>
    <w:rsid w:val="006664F3"/>
    <w:rsid w:val="00666656"/>
    <w:rsid w:val="00666C55"/>
    <w:rsid w:val="006670DE"/>
    <w:rsid w:val="00667878"/>
    <w:rsid w:val="00667962"/>
    <w:rsid w:val="006679F4"/>
    <w:rsid w:val="006703E6"/>
    <w:rsid w:val="006703FE"/>
    <w:rsid w:val="00670D5E"/>
    <w:rsid w:val="00671536"/>
    <w:rsid w:val="00671FDE"/>
    <w:rsid w:val="0067231B"/>
    <w:rsid w:val="00672CEE"/>
    <w:rsid w:val="00673461"/>
    <w:rsid w:val="006742F5"/>
    <w:rsid w:val="006746A8"/>
    <w:rsid w:val="006754BB"/>
    <w:rsid w:val="006758C6"/>
    <w:rsid w:val="006759DF"/>
    <w:rsid w:val="00676024"/>
    <w:rsid w:val="0067608B"/>
    <w:rsid w:val="006760CA"/>
    <w:rsid w:val="006760D5"/>
    <w:rsid w:val="006760ED"/>
    <w:rsid w:val="00676478"/>
    <w:rsid w:val="0067687D"/>
    <w:rsid w:val="006769C4"/>
    <w:rsid w:val="00676B60"/>
    <w:rsid w:val="00676ED9"/>
    <w:rsid w:val="006771BB"/>
    <w:rsid w:val="00677960"/>
    <w:rsid w:val="00680710"/>
    <w:rsid w:val="00680901"/>
    <w:rsid w:val="00680DE8"/>
    <w:rsid w:val="00681C70"/>
    <w:rsid w:val="00681E1B"/>
    <w:rsid w:val="00682112"/>
    <w:rsid w:val="006824F3"/>
    <w:rsid w:val="00682525"/>
    <w:rsid w:val="0068272A"/>
    <w:rsid w:val="00682818"/>
    <w:rsid w:val="0068285F"/>
    <w:rsid w:val="00682CEB"/>
    <w:rsid w:val="00682FCF"/>
    <w:rsid w:val="00683619"/>
    <w:rsid w:val="00683BB7"/>
    <w:rsid w:val="006845BB"/>
    <w:rsid w:val="00685259"/>
    <w:rsid w:val="00685705"/>
    <w:rsid w:val="00685E57"/>
    <w:rsid w:val="0068607D"/>
    <w:rsid w:val="00686222"/>
    <w:rsid w:val="0068622C"/>
    <w:rsid w:val="00686832"/>
    <w:rsid w:val="00687048"/>
    <w:rsid w:val="00687481"/>
    <w:rsid w:val="00687CCA"/>
    <w:rsid w:val="00690146"/>
    <w:rsid w:val="00690280"/>
    <w:rsid w:val="0069040E"/>
    <w:rsid w:val="00690700"/>
    <w:rsid w:val="00690A93"/>
    <w:rsid w:val="00690B69"/>
    <w:rsid w:val="00690DDA"/>
    <w:rsid w:val="00690E69"/>
    <w:rsid w:val="0069258D"/>
    <w:rsid w:val="00692ED0"/>
    <w:rsid w:val="00693E2B"/>
    <w:rsid w:val="006946F1"/>
    <w:rsid w:val="006947A0"/>
    <w:rsid w:val="00694B84"/>
    <w:rsid w:val="00694FB0"/>
    <w:rsid w:val="00695342"/>
    <w:rsid w:val="00695A11"/>
    <w:rsid w:val="00695B56"/>
    <w:rsid w:val="00695B95"/>
    <w:rsid w:val="00695C85"/>
    <w:rsid w:val="00695DCF"/>
    <w:rsid w:val="00696C12"/>
    <w:rsid w:val="00696CDC"/>
    <w:rsid w:val="00697188"/>
    <w:rsid w:val="00697937"/>
    <w:rsid w:val="00697D7A"/>
    <w:rsid w:val="006A0747"/>
    <w:rsid w:val="006A08ED"/>
    <w:rsid w:val="006A0A28"/>
    <w:rsid w:val="006A0AD6"/>
    <w:rsid w:val="006A1092"/>
    <w:rsid w:val="006A1229"/>
    <w:rsid w:val="006A1B4B"/>
    <w:rsid w:val="006A2775"/>
    <w:rsid w:val="006A2BC8"/>
    <w:rsid w:val="006A2C24"/>
    <w:rsid w:val="006A2D6B"/>
    <w:rsid w:val="006A3262"/>
    <w:rsid w:val="006A346B"/>
    <w:rsid w:val="006A3790"/>
    <w:rsid w:val="006A398B"/>
    <w:rsid w:val="006A398E"/>
    <w:rsid w:val="006A4541"/>
    <w:rsid w:val="006A486A"/>
    <w:rsid w:val="006A5076"/>
    <w:rsid w:val="006A508A"/>
    <w:rsid w:val="006A5562"/>
    <w:rsid w:val="006A56D4"/>
    <w:rsid w:val="006A5962"/>
    <w:rsid w:val="006A7084"/>
    <w:rsid w:val="006A73B2"/>
    <w:rsid w:val="006A77C4"/>
    <w:rsid w:val="006A7AC7"/>
    <w:rsid w:val="006A7EF5"/>
    <w:rsid w:val="006B0271"/>
    <w:rsid w:val="006B0623"/>
    <w:rsid w:val="006B0698"/>
    <w:rsid w:val="006B0A61"/>
    <w:rsid w:val="006B0CD5"/>
    <w:rsid w:val="006B16B9"/>
    <w:rsid w:val="006B1D0A"/>
    <w:rsid w:val="006B1E51"/>
    <w:rsid w:val="006B23AF"/>
    <w:rsid w:val="006B23B8"/>
    <w:rsid w:val="006B2464"/>
    <w:rsid w:val="006B2A9F"/>
    <w:rsid w:val="006B2B2E"/>
    <w:rsid w:val="006B2EB4"/>
    <w:rsid w:val="006B3404"/>
    <w:rsid w:val="006B36A7"/>
    <w:rsid w:val="006B395C"/>
    <w:rsid w:val="006B3B2C"/>
    <w:rsid w:val="006B4165"/>
    <w:rsid w:val="006B4502"/>
    <w:rsid w:val="006B49C4"/>
    <w:rsid w:val="006B4D15"/>
    <w:rsid w:val="006B4E7A"/>
    <w:rsid w:val="006B5682"/>
    <w:rsid w:val="006B5B25"/>
    <w:rsid w:val="006B5F46"/>
    <w:rsid w:val="006B6755"/>
    <w:rsid w:val="006B68C6"/>
    <w:rsid w:val="006B6C49"/>
    <w:rsid w:val="006B7249"/>
    <w:rsid w:val="006B739C"/>
    <w:rsid w:val="006B74CC"/>
    <w:rsid w:val="006B7C08"/>
    <w:rsid w:val="006C0514"/>
    <w:rsid w:val="006C059A"/>
    <w:rsid w:val="006C14EE"/>
    <w:rsid w:val="006C16E8"/>
    <w:rsid w:val="006C224B"/>
    <w:rsid w:val="006C259D"/>
    <w:rsid w:val="006C2673"/>
    <w:rsid w:val="006C2FE6"/>
    <w:rsid w:val="006C36FB"/>
    <w:rsid w:val="006C3CD8"/>
    <w:rsid w:val="006C42C3"/>
    <w:rsid w:val="006C450D"/>
    <w:rsid w:val="006C4A70"/>
    <w:rsid w:val="006C4BD7"/>
    <w:rsid w:val="006C4BF7"/>
    <w:rsid w:val="006C5578"/>
    <w:rsid w:val="006C578B"/>
    <w:rsid w:val="006C59A9"/>
    <w:rsid w:val="006C5E60"/>
    <w:rsid w:val="006C5F13"/>
    <w:rsid w:val="006C6629"/>
    <w:rsid w:val="006C66E0"/>
    <w:rsid w:val="006C6770"/>
    <w:rsid w:val="006D0CDC"/>
    <w:rsid w:val="006D0D9A"/>
    <w:rsid w:val="006D11F7"/>
    <w:rsid w:val="006D1CF4"/>
    <w:rsid w:val="006D21D6"/>
    <w:rsid w:val="006D2E99"/>
    <w:rsid w:val="006D308D"/>
    <w:rsid w:val="006D3282"/>
    <w:rsid w:val="006D3363"/>
    <w:rsid w:val="006D3C43"/>
    <w:rsid w:val="006D4080"/>
    <w:rsid w:val="006D42A0"/>
    <w:rsid w:val="006D43FE"/>
    <w:rsid w:val="006D4E0B"/>
    <w:rsid w:val="006D645D"/>
    <w:rsid w:val="006D6479"/>
    <w:rsid w:val="006D686C"/>
    <w:rsid w:val="006D6BBB"/>
    <w:rsid w:val="006D6D7B"/>
    <w:rsid w:val="006D746B"/>
    <w:rsid w:val="006D7AF3"/>
    <w:rsid w:val="006E00B3"/>
    <w:rsid w:val="006E02F6"/>
    <w:rsid w:val="006E0BE9"/>
    <w:rsid w:val="006E0D02"/>
    <w:rsid w:val="006E0E72"/>
    <w:rsid w:val="006E153C"/>
    <w:rsid w:val="006E1570"/>
    <w:rsid w:val="006E1CC1"/>
    <w:rsid w:val="006E26C5"/>
    <w:rsid w:val="006E3558"/>
    <w:rsid w:val="006E3927"/>
    <w:rsid w:val="006E39A2"/>
    <w:rsid w:val="006E45DE"/>
    <w:rsid w:val="006E47AD"/>
    <w:rsid w:val="006E4852"/>
    <w:rsid w:val="006E4D22"/>
    <w:rsid w:val="006E5AE3"/>
    <w:rsid w:val="006E5F3B"/>
    <w:rsid w:val="006E6329"/>
    <w:rsid w:val="006E653E"/>
    <w:rsid w:val="006E6DF8"/>
    <w:rsid w:val="006E70FC"/>
    <w:rsid w:val="006F0567"/>
    <w:rsid w:val="006F12E6"/>
    <w:rsid w:val="006F18F2"/>
    <w:rsid w:val="006F1ACF"/>
    <w:rsid w:val="006F1B21"/>
    <w:rsid w:val="006F1FB3"/>
    <w:rsid w:val="006F2133"/>
    <w:rsid w:val="006F24CB"/>
    <w:rsid w:val="006F29BF"/>
    <w:rsid w:val="006F2A1A"/>
    <w:rsid w:val="006F2C78"/>
    <w:rsid w:val="006F33FE"/>
    <w:rsid w:val="006F4021"/>
    <w:rsid w:val="006F4198"/>
    <w:rsid w:val="006F44B7"/>
    <w:rsid w:val="006F476D"/>
    <w:rsid w:val="006F5B0B"/>
    <w:rsid w:val="006F61EE"/>
    <w:rsid w:val="006F63F5"/>
    <w:rsid w:val="006F6671"/>
    <w:rsid w:val="006F7113"/>
    <w:rsid w:val="006F711E"/>
    <w:rsid w:val="006F7337"/>
    <w:rsid w:val="006F79F6"/>
    <w:rsid w:val="006F7AA3"/>
    <w:rsid w:val="00700E91"/>
    <w:rsid w:val="00701464"/>
    <w:rsid w:val="0070181D"/>
    <w:rsid w:val="00701B30"/>
    <w:rsid w:val="00701C8C"/>
    <w:rsid w:val="00702080"/>
    <w:rsid w:val="00702749"/>
    <w:rsid w:val="00702D77"/>
    <w:rsid w:val="007031DB"/>
    <w:rsid w:val="00703A1A"/>
    <w:rsid w:val="00704323"/>
    <w:rsid w:val="00704E06"/>
    <w:rsid w:val="00704E8F"/>
    <w:rsid w:val="00705165"/>
    <w:rsid w:val="00705AC6"/>
    <w:rsid w:val="00705C85"/>
    <w:rsid w:val="00705C87"/>
    <w:rsid w:val="00706085"/>
    <w:rsid w:val="00706468"/>
    <w:rsid w:val="00706636"/>
    <w:rsid w:val="00706C21"/>
    <w:rsid w:val="00706C75"/>
    <w:rsid w:val="00706DEB"/>
    <w:rsid w:val="0070728F"/>
    <w:rsid w:val="00707C1C"/>
    <w:rsid w:val="00707D67"/>
    <w:rsid w:val="00707FE6"/>
    <w:rsid w:val="007102BA"/>
    <w:rsid w:val="00710513"/>
    <w:rsid w:val="007108C4"/>
    <w:rsid w:val="00710903"/>
    <w:rsid w:val="00710A03"/>
    <w:rsid w:val="00710D2A"/>
    <w:rsid w:val="0071120D"/>
    <w:rsid w:val="007112B4"/>
    <w:rsid w:val="0071164E"/>
    <w:rsid w:val="00711974"/>
    <w:rsid w:val="007119F8"/>
    <w:rsid w:val="00712030"/>
    <w:rsid w:val="00712510"/>
    <w:rsid w:val="00712802"/>
    <w:rsid w:val="00713011"/>
    <w:rsid w:val="0071359E"/>
    <w:rsid w:val="00713851"/>
    <w:rsid w:val="0071406A"/>
    <w:rsid w:val="007151C3"/>
    <w:rsid w:val="00715220"/>
    <w:rsid w:val="007154DC"/>
    <w:rsid w:val="00715695"/>
    <w:rsid w:val="00715D56"/>
    <w:rsid w:val="007163EF"/>
    <w:rsid w:val="0071641C"/>
    <w:rsid w:val="00716979"/>
    <w:rsid w:val="007169B1"/>
    <w:rsid w:val="00716B8E"/>
    <w:rsid w:val="00717269"/>
    <w:rsid w:val="00717A32"/>
    <w:rsid w:val="00717A5C"/>
    <w:rsid w:val="0072012E"/>
    <w:rsid w:val="007209B7"/>
    <w:rsid w:val="00720E79"/>
    <w:rsid w:val="007214C3"/>
    <w:rsid w:val="0072186F"/>
    <w:rsid w:val="00721BBA"/>
    <w:rsid w:val="00721ED7"/>
    <w:rsid w:val="00721F70"/>
    <w:rsid w:val="00721FA6"/>
    <w:rsid w:val="00722F18"/>
    <w:rsid w:val="00722F51"/>
    <w:rsid w:val="00723A25"/>
    <w:rsid w:val="00723CE1"/>
    <w:rsid w:val="00724185"/>
    <w:rsid w:val="00724498"/>
    <w:rsid w:val="0072451B"/>
    <w:rsid w:val="00724802"/>
    <w:rsid w:val="00724BC0"/>
    <w:rsid w:val="00724E8C"/>
    <w:rsid w:val="00725435"/>
    <w:rsid w:val="0072545C"/>
    <w:rsid w:val="00725677"/>
    <w:rsid w:val="00725B9A"/>
    <w:rsid w:val="007266ED"/>
    <w:rsid w:val="00726717"/>
    <w:rsid w:val="0072677E"/>
    <w:rsid w:val="00726889"/>
    <w:rsid w:val="00726A24"/>
    <w:rsid w:val="00726BB1"/>
    <w:rsid w:val="00726E19"/>
    <w:rsid w:val="00727731"/>
    <w:rsid w:val="0072789E"/>
    <w:rsid w:val="00727954"/>
    <w:rsid w:val="00727EEA"/>
    <w:rsid w:val="007305E9"/>
    <w:rsid w:val="00730606"/>
    <w:rsid w:val="007309F9"/>
    <w:rsid w:val="00730AA9"/>
    <w:rsid w:val="00730C61"/>
    <w:rsid w:val="00730FAE"/>
    <w:rsid w:val="007310DB"/>
    <w:rsid w:val="00731747"/>
    <w:rsid w:val="007318B8"/>
    <w:rsid w:val="0073214B"/>
    <w:rsid w:val="00732219"/>
    <w:rsid w:val="00732785"/>
    <w:rsid w:val="00732C14"/>
    <w:rsid w:val="00732DE3"/>
    <w:rsid w:val="00733026"/>
    <w:rsid w:val="0073391B"/>
    <w:rsid w:val="00733CA2"/>
    <w:rsid w:val="00733E9C"/>
    <w:rsid w:val="0073419D"/>
    <w:rsid w:val="0073473C"/>
    <w:rsid w:val="00734C32"/>
    <w:rsid w:val="00734C4F"/>
    <w:rsid w:val="00734F30"/>
    <w:rsid w:val="007357D4"/>
    <w:rsid w:val="00735E6A"/>
    <w:rsid w:val="00735F48"/>
    <w:rsid w:val="00736019"/>
    <w:rsid w:val="007368FD"/>
    <w:rsid w:val="00736991"/>
    <w:rsid w:val="007369C1"/>
    <w:rsid w:val="0073773D"/>
    <w:rsid w:val="0073796E"/>
    <w:rsid w:val="00737E8B"/>
    <w:rsid w:val="007402A2"/>
    <w:rsid w:val="00740375"/>
    <w:rsid w:val="007405B8"/>
    <w:rsid w:val="00742696"/>
    <w:rsid w:val="007433CD"/>
    <w:rsid w:val="00743492"/>
    <w:rsid w:val="00743CC6"/>
    <w:rsid w:val="00744014"/>
    <w:rsid w:val="0074452F"/>
    <w:rsid w:val="00744BD6"/>
    <w:rsid w:val="00744D58"/>
    <w:rsid w:val="00745469"/>
    <w:rsid w:val="0074570E"/>
    <w:rsid w:val="0074579B"/>
    <w:rsid w:val="0074659A"/>
    <w:rsid w:val="00746B59"/>
    <w:rsid w:val="00746BA9"/>
    <w:rsid w:val="007470C5"/>
    <w:rsid w:val="007471B7"/>
    <w:rsid w:val="00747C50"/>
    <w:rsid w:val="00750181"/>
    <w:rsid w:val="00750304"/>
    <w:rsid w:val="00750494"/>
    <w:rsid w:val="00750589"/>
    <w:rsid w:val="00750C3B"/>
    <w:rsid w:val="00750DBC"/>
    <w:rsid w:val="00750F45"/>
    <w:rsid w:val="00750FC6"/>
    <w:rsid w:val="007510FC"/>
    <w:rsid w:val="00752649"/>
    <w:rsid w:val="007526DE"/>
    <w:rsid w:val="00752FF7"/>
    <w:rsid w:val="00753123"/>
    <w:rsid w:val="0075325D"/>
    <w:rsid w:val="00753411"/>
    <w:rsid w:val="00753D16"/>
    <w:rsid w:val="0075473A"/>
    <w:rsid w:val="00754850"/>
    <w:rsid w:val="00754A2A"/>
    <w:rsid w:val="0075518D"/>
    <w:rsid w:val="00755589"/>
    <w:rsid w:val="00755864"/>
    <w:rsid w:val="00755B50"/>
    <w:rsid w:val="00755E2C"/>
    <w:rsid w:val="0075607C"/>
    <w:rsid w:val="0075613A"/>
    <w:rsid w:val="007566D8"/>
    <w:rsid w:val="00757184"/>
    <w:rsid w:val="00757206"/>
    <w:rsid w:val="0075758D"/>
    <w:rsid w:val="00757B2A"/>
    <w:rsid w:val="00760540"/>
    <w:rsid w:val="0076068A"/>
    <w:rsid w:val="00760C39"/>
    <w:rsid w:val="00760F2D"/>
    <w:rsid w:val="00761132"/>
    <w:rsid w:val="007612C7"/>
    <w:rsid w:val="00761345"/>
    <w:rsid w:val="007614DD"/>
    <w:rsid w:val="00761DE4"/>
    <w:rsid w:val="00761DEF"/>
    <w:rsid w:val="00762112"/>
    <w:rsid w:val="007621A8"/>
    <w:rsid w:val="007623E0"/>
    <w:rsid w:val="00762816"/>
    <w:rsid w:val="00762835"/>
    <w:rsid w:val="00763189"/>
    <w:rsid w:val="0076338B"/>
    <w:rsid w:val="007643E2"/>
    <w:rsid w:val="00764B2C"/>
    <w:rsid w:val="00764C49"/>
    <w:rsid w:val="00764E0A"/>
    <w:rsid w:val="0076610E"/>
    <w:rsid w:val="007661EA"/>
    <w:rsid w:val="00766397"/>
    <w:rsid w:val="007664A8"/>
    <w:rsid w:val="00766664"/>
    <w:rsid w:val="00766AAD"/>
    <w:rsid w:val="00767228"/>
    <w:rsid w:val="0076772B"/>
    <w:rsid w:val="00767E11"/>
    <w:rsid w:val="00770102"/>
    <w:rsid w:val="007708B7"/>
    <w:rsid w:val="00770E43"/>
    <w:rsid w:val="0077134D"/>
    <w:rsid w:val="00771C79"/>
    <w:rsid w:val="007742DC"/>
    <w:rsid w:val="00774902"/>
    <w:rsid w:val="00774954"/>
    <w:rsid w:val="007749CB"/>
    <w:rsid w:val="007752C9"/>
    <w:rsid w:val="00775917"/>
    <w:rsid w:val="00775D6C"/>
    <w:rsid w:val="007760E2"/>
    <w:rsid w:val="007761EA"/>
    <w:rsid w:val="007769B8"/>
    <w:rsid w:val="00777408"/>
    <w:rsid w:val="00777432"/>
    <w:rsid w:val="00777652"/>
    <w:rsid w:val="007779A2"/>
    <w:rsid w:val="00777BD7"/>
    <w:rsid w:val="007805A4"/>
    <w:rsid w:val="007806DB"/>
    <w:rsid w:val="00780D73"/>
    <w:rsid w:val="00781182"/>
    <w:rsid w:val="007814FD"/>
    <w:rsid w:val="007819DC"/>
    <w:rsid w:val="0078200E"/>
    <w:rsid w:val="007823C0"/>
    <w:rsid w:val="007825A6"/>
    <w:rsid w:val="00782B2D"/>
    <w:rsid w:val="00782E29"/>
    <w:rsid w:val="0078353E"/>
    <w:rsid w:val="00784A16"/>
    <w:rsid w:val="00784F9B"/>
    <w:rsid w:val="007854D4"/>
    <w:rsid w:val="007856A8"/>
    <w:rsid w:val="007866B7"/>
    <w:rsid w:val="007867CC"/>
    <w:rsid w:val="007869D3"/>
    <w:rsid w:val="00786B35"/>
    <w:rsid w:val="00786E97"/>
    <w:rsid w:val="007871E5"/>
    <w:rsid w:val="0078727D"/>
    <w:rsid w:val="007872D6"/>
    <w:rsid w:val="00787460"/>
    <w:rsid w:val="007876BC"/>
    <w:rsid w:val="0079019E"/>
    <w:rsid w:val="007905EB"/>
    <w:rsid w:val="0079082D"/>
    <w:rsid w:val="0079099B"/>
    <w:rsid w:val="007909AE"/>
    <w:rsid w:val="00790B62"/>
    <w:rsid w:val="00790C43"/>
    <w:rsid w:val="00791523"/>
    <w:rsid w:val="0079187F"/>
    <w:rsid w:val="00792628"/>
    <w:rsid w:val="0079276A"/>
    <w:rsid w:val="00792A73"/>
    <w:rsid w:val="00792DE4"/>
    <w:rsid w:val="00793452"/>
    <w:rsid w:val="0079373F"/>
    <w:rsid w:val="00793F70"/>
    <w:rsid w:val="00796C9C"/>
    <w:rsid w:val="00796F6A"/>
    <w:rsid w:val="007979AF"/>
    <w:rsid w:val="00797D61"/>
    <w:rsid w:val="007A039A"/>
    <w:rsid w:val="007A0EAF"/>
    <w:rsid w:val="007A1460"/>
    <w:rsid w:val="007A16E0"/>
    <w:rsid w:val="007A1722"/>
    <w:rsid w:val="007A1847"/>
    <w:rsid w:val="007A1E98"/>
    <w:rsid w:val="007A1F6C"/>
    <w:rsid w:val="007A2181"/>
    <w:rsid w:val="007A22BF"/>
    <w:rsid w:val="007A2875"/>
    <w:rsid w:val="007A2CBB"/>
    <w:rsid w:val="007A35B0"/>
    <w:rsid w:val="007A36AA"/>
    <w:rsid w:val="007A3ADA"/>
    <w:rsid w:val="007A3C48"/>
    <w:rsid w:val="007A3EA1"/>
    <w:rsid w:val="007A4091"/>
    <w:rsid w:val="007A40AF"/>
    <w:rsid w:val="007A42FA"/>
    <w:rsid w:val="007A44C7"/>
    <w:rsid w:val="007A45F4"/>
    <w:rsid w:val="007A4DF8"/>
    <w:rsid w:val="007A4F58"/>
    <w:rsid w:val="007A5C52"/>
    <w:rsid w:val="007A5CBA"/>
    <w:rsid w:val="007A5CEB"/>
    <w:rsid w:val="007A5F00"/>
    <w:rsid w:val="007A6281"/>
    <w:rsid w:val="007A697B"/>
    <w:rsid w:val="007A69E1"/>
    <w:rsid w:val="007B104F"/>
    <w:rsid w:val="007B1111"/>
    <w:rsid w:val="007B1958"/>
    <w:rsid w:val="007B1FE4"/>
    <w:rsid w:val="007B2771"/>
    <w:rsid w:val="007B2B25"/>
    <w:rsid w:val="007B2D5D"/>
    <w:rsid w:val="007B2F43"/>
    <w:rsid w:val="007B32F2"/>
    <w:rsid w:val="007B33FA"/>
    <w:rsid w:val="007B357E"/>
    <w:rsid w:val="007B3BD5"/>
    <w:rsid w:val="007B3F52"/>
    <w:rsid w:val="007B3FBA"/>
    <w:rsid w:val="007B46C2"/>
    <w:rsid w:val="007B525F"/>
    <w:rsid w:val="007B5CB3"/>
    <w:rsid w:val="007B63E7"/>
    <w:rsid w:val="007B644D"/>
    <w:rsid w:val="007B68DF"/>
    <w:rsid w:val="007B6E45"/>
    <w:rsid w:val="007B7713"/>
    <w:rsid w:val="007B7988"/>
    <w:rsid w:val="007B7EAB"/>
    <w:rsid w:val="007C06EA"/>
    <w:rsid w:val="007C1979"/>
    <w:rsid w:val="007C2266"/>
    <w:rsid w:val="007C227D"/>
    <w:rsid w:val="007C26D3"/>
    <w:rsid w:val="007C270C"/>
    <w:rsid w:val="007C29C7"/>
    <w:rsid w:val="007C2ACD"/>
    <w:rsid w:val="007C2C6F"/>
    <w:rsid w:val="007C2CA0"/>
    <w:rsid w:val="007C336C"/>
    <w:rsid w:val="007C36E0"/>
    <w:rsid w:val="007C390B"/>
    <w:rsid w:val="007C3AAB"/>
    <w:rsid w:val="007C3B23"/>
    <w:rsid w:val="007C3B50"/>
    <w:rsid w:val="007C41F1"/>
    <w:rsid w:val="007C490D"/>
    <w:rsid w:val="007C4ACA"/>
    <w:rsid w:val="007C4E58"/>
    <w:rsid w:val="007C4F5B"/>
    <w:rsid w:val="007C5016"/>
    <w:rsid w:val="007C5148"/>
    <w:rsid w:val="007C5A28"/>
    <w:rsid w:val="007C5FBB"/>
    <w:rsid w:val="007C6AB0"/>
    <w:rsid w:val="007C71D3"/>
    <w:rsid w:val="007C7475"/>
    <w:rsid w:val="007C7D1F"/>
    <w:rsid w:val="007D0AE0"/>
    <w:rsid w:val="007D10B0"/>
    <w:rsid w:val="007D116D"/>
    <w:rsid w:val="007D14A8"/>
    <w:rsid w:val="007D1FCA"/>
    <w:rsid w:val="007D2F84"/>
    <w:rsid w:val="007D36F7"/>
    <w:rsid w:val="007D3B99"/>
    <w:rsid w:val="007D4C7A"/>
    <w:rsid w:val="007D5037"/>
    <w:rsid w:val="007D5443"/>
    <w:rsid w:val="007D565E"/>
    <w:rsid w:val="007D5F50"/>
    <w:rsid w:val="007D6002"/>
    <w:rsid w:val="007D6221"/>
    <w:rsid w:val="007D6930"/>
    <w:rsid w:val="007D714C"/>
    <w:rsid w:val="007D78AE"/>
    <w:rsid w:val="007D78E1"/>
    <w:rsid w:val="007D7B2F"/>
    <w:rsid w:val="007D7D28"/>
    <w:rsid w:val="007D7D6C"/>
    <w:rsid w:val="007E0114"/>
    <w:rsid w:val="007E03FA"/>
    <w:rsid w:val="007E0550"/>
    <w:rsid w:val="007E083B"/>
    <w:rsid w:val="007E0882"/>
    <w:rsid w:val="007E1158"/>
    <w:rsid w:val="007E11DB"/>
    <w:rsid w:val="007E1585"/>
    <w:rsid w:val="007E1638"/>
    <w:rsid w:val="007E2309"/>
    <w:rsid w:val="007E2978"/>
    <w:rsid w:val="007E2C57"/>
    <w:rsid w:val="007E31EC"/>
    <w:rsid w:val="007E3381"/>
    <w:rsid w:val="007E370C"/>
    <w:rsid w:val="007E42B1"/>
    <w:rsid w:val="007E46F2"/>
    <w:rsid w:val="007E635F"/>
    <w:rsid w:val="007E67DB"/>
    <w:rsid w:val="007E6DAA"/>
    <w:rsid w:val="007E6DAC"/>
    <w:rsid w:val="007E7050"/>
    <w:rsid w:val="007E7177"/>
    <w:rsid w:val="007E78CE"/>
    <w:rsid w:val="007E79C0"/>
    <w:rsid w:val="007E7B76"/>
    <w:rsid w:val="007E7DDE"/>
    <w:rsid w:val="007F0060"/>
    <w:rsid w:val="007F0323"/>
    <w:rsid w:val="007F077F"/>
    <w:rsid w:val="007F2356"/>
    <w:rsid w:val="007F2A14"/>
    <w:rsid w:val="007F2C38"/>
    <w:rsid w:val="007F2D7F"/>
    <w:rsid w:val="007F3316"/>
    <w:rsid w:val="007F33F5"/>
    <w:rsid w:val="007F3BBF"/>
    <w:rsid w:val="007F3CF9"/>
    <w:rsid w:val="007F4241"/>
    <w:rsid w:val="007F4657"/>
    <w:rsid w:val="007F4811"/>
    <w:rsid w:val="007F541F"/>
    <w:rsid w:val="007F5452"/>
    <w:rsid w:val="007F56B0"/>
    <w:rsid w:val="007F5A48"/>
    <w:rsid w:val="007F5D14"/>
    <w:rsid w:val="007F62F9"/>
    <w:rsid w:val="007F6731"/>
    <w:rsid w:val="00800373"/>
    <w:rsid w:val="0080233B"/>
    <w:rsid w:val="0080247D"/>
    <w:rsid w:val="008035CE"/>
    <w:rsid w:val="00803C04"/>
    <w:rsid w:val="00803CB3"/>
    <w:rsid w:val="008048B5"/>
    <w:rsid w:val="00804D0D"/>
    <w:rsid w:val="00804E5A"/>
    <w:rsid w:val="0080554D"/>
    <w:rsid w:val="00805883"/>
    <w:rsid w:val="0080596D"/>
    <w:rsid w:val="00805AA8"/>
    <w:rsid w:val="00805BF6"/>
    <w:rsid w:val="00805D65"/>
    <w:rsid w:val="008062EE"/>
    <w:rsid w:val="008064B1"/>
    <w:rsid w:val="00806A12"/>
    <w:rsid w:val="00807186"/>
    <w:rsid w:val="008079D4"/>
    <w:rsid w:val="00810679"/>
    <w:rsid w:val="00810C06"/>
    <w:rsid w:val="00811947"/>
    <w:rsid w:val="00812B11"/>
    <w:rsid w:val="00812E77"/>
    <w:rsid w:val="00813388"/>
    <w:rsid w:val="008137DB"/>
    <w:rsid w:val="00813CAA"/>
    <w:rsid w:val="00814AF0"/>
    <w:rsid w:val="00814F1C"/>
    <w:rsid w:val="00814F3F"/>
    <w:rsid w:val="008151F8"/>
    <w:rsid w:val="0081578A"/>
    <w:rsid w:val="008157EF"/>
    <w:rsid w:val="00815CFC"/>
    <w:rsid w:val="008163F9"/>
    <w:rsid w:val="00816651"/>
    <w:rsid w:val="00816C67"/>
    <w:rsid w:val="008171AE"/>
    <w:rsid w:val="00817E73"/>
    <w:rsid w:val="00817EC6"/>
    <w:rsid w:val="00820393"/>
    <w:rsid w:val="008203B5"/>
    <w:rsid w:val="0082058B"/>
    <w:rsid w:val="00821303"/>
    <w:rsid w:val="00821991"/>
    <w:rsid w:val="00822027"/>
    <w:rsid w:val="00822084"/>
    <w:rsid w:val="00822378"/>
    <w:rsid w:val="00822960"/>
    <w:rsid w:val="00822C6F"/>
    <w:rsid w:val="008233F7"/>
    <w:rsid w:val="00823557"/>
    <w:rsid w:val="008240A7"/>
    <w:rsid w:val="00824286"/>
    <w:rsid w:val="00825899"/>
    <w:rsid w:val="00825A90"/>
    <w:rsid w:val="0082610E"/>
    <w:rsid w:val="008262F5"/>
    <w:rsid w:val="0082637D"/>
    <w:rsid w:val="008264D2"/>
    <w:rsid w:val="0082684A"/>
    <w:rsid w:val="00826CF6"/>
    <w:rsid w:val="008272AE"/>
    <w:rsid w:val="008273BF"/>
    <w:rsid w:val="008274E1"/>
    <w:rsid w:val="00827A8F"/>
    <w:rsid w:val="00827C8B"/>
    <w:rsid w:val="00827F88"/>
    <w:rsid w:val="00830315"/>
    <w:rsid w:val="00830766"/>
    <w:rsid w:val="008309B2"/>
    <w:rsid w:val="00830C01"/>
    <w:rsid w:val="0083120C"/>
    <w:rsid w:val="008316E8"/>
    <w:rsid w:val="008328B7"/>
    <w:rsid w:val="00832F53"/>
    <w:rsid w:val="00833ECD"/>
    <w:rsid w:val="00834624"/>
    <w:rsid w:val="00834678"/>
    <w:rsid w:val="00834C34"/>
    <w:rsid w:val="00834C65"/>
    <w:rsid w:val="00834D19"/>
    <w:rsid w:val="008353ED"/>
    <w:rsid w:val="008355C0"/>
    <w:rsid w:val="00835A6F"/>
    <w:rsid w:val="00835C65"/>
    <w:rsid w:val="0083606B"/>
    <w:rsid w:val="008363DD"/>
    <w:rsid w:val="008366FF"/>
    <w:rsid w:val="008369BF"/>
    <w:rsid w:val="00836E18"/>
    <w:rsid w:val="008375E2"/>
    <w:rsid w:val="008379D7"/>
    <w:rsid w:val="00837CB5"/>
    <w:rsid w:val="00837ED1"/>
    <w:rsid w:val="00840C14"/>
    <w:rsid w:val="00841A8D"/>
    <w:rsid w:val="00841E98"/>
    <w:rsid w:val="008423FA"/>
    <w:rsid w:val="0084313E"/>
    <w:rsid w:val="008435C5"/>
    <w:rsid w:val="00843B30"/>
    <w:rsid w:val="00843F32"/>
    <w:rsid w:val="008443F8"/>
    <w:rsid w:val="0084498C"/>
    <w:rsid w:val="00845720"/>
    <w:rsid w:val="00846356"/>
    <w:rsid w:val="008463CE"/>
    <w:rsid w:val="00847548"/>
    <w:rsid w:val="00847607"/>
    <w:rsid w:val="00847696"/>
    <w:rsid w:val="00847964"/>
    <w:rsid w:val="00847C24"/>
    <w:rsid w:val="008500D2"/>
    <w:rsid w:val="008506AD"/>
    <w:rsid w:val="008509A9"/>
    <w:rsid w:val="008512D5"/>
    <w:rsid w:val="008513F5"/>
    <w:rsid w:val="008518AC"/>
    <w:rsid w:val="008519C5"/>
    <w:rsid w:val="00851B5C"/>
    <w:rsid w:val="00851C89"/>
    <w:rsid w:val="00852688"/>
    <w:rsid w:val="008533D0"/>
    <w:rsid w:val="00853733"/>
    <w:rsid w:val="00853B96"/>
    <w:rsid w:val="00853C54"/>
    <w:rsid w:val="00854FD9"/>
    <w:rsid w:val="00855142"/>
    <w:rsid w:val="00855A40"/>
    <w:rsid w:val="00855DE6"/>
    <w:rsid w:val="0085610A"/>
    <w:rsid w:val="00856C0F"/>
    <w:rsid w:val="00856C7F"/>
    <w:rsid w:val="00856EC2"/>
    <w:rsid w:val="0085768C"/>
    <w:rsid w:val="00857E41"/>
    <w:rsid w:val="00860BB6"/>
    <w:rsid w:val="00860FF0"/>
    <w:rsid w:val="0086209D"/>
    <w:rsid w:val="008625D9"/>
    <w:rsid w:val="0086287A"/>
    <w:rsid w:val="0086355D"/>
    <w:rsid w:val="00863BB7"/>
    <w:rsid w:val="00863CEA"/>
    <w:rsid w:val="00863FA2"/>
    <w:rsid w:val="00864A54"/>
    <w:rsid w:val="00864F9F"/>
    <w:rsid w:val="0086515C"/>
    <w:rsid w:val="00865369"/>
    <w:rsid w:val="00865399"/>
    <w:rsid w:val="00865403"/>
    <w:rsid w:val="00865622"/>
    <w:rsid w:val="008658C5"/>
    <w:rsid w:val="00865A19"/>
    <w:rsid w:val="00865D81"/>
    <w:rsid w:val="008660B3"/>
    <w:rsid w:val="0086611D"/>
    <w:rsid w:val="00866B84"/>
    <w:rsid w:val="00866BDF"/>
    <w:rsid w:val="00866D35"/>
    <w:rsid w:val="0086718E"/>
    <w:rsid w:val="00867902"/>
    <w:rsid w:val="008700D6"/>
    <w:rsid w:val="00870AB6"/>
    <w:rsid w:val="00870C0B"/>
    <w:rsid w:val="00870D41"/>
    <w:rsid w:val="008711AE"/>
    <w:rsid w:val="008711D1"/>
    <w:rsid w:val="00871231"/>
    <w:rsid w:val="008716EE"/>
    <w:rsid w:val="008717BC"/>
    <w:rsid w:val="00871AE3"/>
    <w:rsid w:val="00871CA0"/>
    <w:rsid w:val="0087244F"/>
    <w:rsid w:val="00872469"/>
    <w:rsid w:val="0087288A"/>
    <w:rsid w:val="00872F45"/>
    <w:rsid w:val="0087322C"/>
    <w:rsid w:val="00873343"/>
    <w:rsid w:val="00873D8A"/>
    <w:rsid w:val="00874000"/>
    <w:rsid w:val="0087431B"/>
    <w:rsid w:val="008743C3"/>
    <w:rsid w:val="00874906"/>
    <w:rsid w:val="00874B86"/>
    <w:rsid w:val="0087537D"/>
    <w:rsid w:val="008753F4"/>
    <w:rsid w:val="00875509"/>
    <w:rsid w:val="00875631"/>
    <w:rsid w:val="00875C02"/>
    <w:rsid w:val="00875CBC"/>
    <w:rsid w:val="0087626B"/>
    <w:rsid w:val="008764F8"/>
    <w:rsid w:val="0087662A"/>
    <w:rsid w:val="00876691"/>
    <w:rsid w:val="00877E35"/>
    <w:rsid w:val="00877F3C"/>
    <w:rsid w:val="0088022E"/>
    <w:rsid w:val="008804BF"/>
    <w:rsid w:val="0088079D"/>
    <w:rsid w:val="00880FDB"/>
    <w:rsid w:val="00881CD1"/>
    <w:rsid w:val="00882CCE"/>
    <w:rsid w:val="00882F6C"/>
    <w:rsid w:val="00883364"/>
    <w:rsid w:val="00883390"/>
    <w:rsid w:val="00883795"/>
    <w:rsid w:val="008838A2"/>
    <w:rsid w:val="00883A54"/>
    <w:rsid w:val="00883D0C"/>
    <w:rsid w:val="0088406C"/>
    <w:rsid w:val="008848DA"/>
    <w:rsid w:val="00884DFA"/>
    <w:rsid w:val="00885B18"/>
    <w:rsid w:val="00885E6B"/>
    <w:rsid w:val="00886204"/>
    <w:rsid w:val="008864A3"/>
    <w:rsid w:val="00887646"/>
    <w:rsid w:val="00887AA3"/>
    <w:rsid w:val="00887AFE"/>
    <w:rsid w:val="00887B80"/>
    <w:rsid w:val="00890CFA"/>
    <w:rsid w:val="00890CFC"/>
    <w:rsid w:val="00890F76"/>
    <w:rsid w:val="0089151D"/>
    <w:rsid w:val="008916F0"/>
    <w:rsid w:val="00891725"/>
    <w:rsid w:val="008918E2"/>
    <w:rsid w:val="0089191D"/>
    <w:rsid w:val="00891B57"/>
    <w:rsid w:val="00891BE4"/>
    <w:rsid w:val="0089266D"/>
    <w:rsid w:val="0089291A"/>
    <w:rsid w:val="00892FA0"/>
    <w:rsid w:val="008948F5"/>
    <w:rsid w:val="00894AFA"/>
    <w:rsid w:val="00894EBD"/>
    <w:rsid w:val="00894F15"/>
    <w:rsid w:val="008956DD"/>
    <w:rsid w:val="00895B89"/>
    <w:rsid w:val="00895D7A"/>
    <w:rsid w:val="00896277"/>
    <w:rsid w:val="008969BD"/>
    <w:rsid w:val="00896B1D"/>
    <w:rsid w:val="008975B1"/>
    <w:rsid w:val="00897CA2"/>
    <w:rsid w:val="00897FAF"/>
    <w:rsid w:val="008A095D"/>
    <w:rsid w:val="008A0E5B"/>
    <w:rsid w:val="008A105A"/>
    <w:rsid w:val="008A115C"/>
    <w:rsid w:val="008A13D5"/>
    <w:rsid w:val="008A1E4A"/>
    <w:rsid w:val="008A2204"/>
    <w:rsid w:val="008A2232"/>
    <w:rsid w:val="008A259E"/>
    <w:rsid w:val="008A28E6"/>
    <w:rsid w:val="008A2E2D"/>
    <w:rsid w:val="008A37C1"/>
    <w:rsid w:val="008A3A49"/>
    <w:rsid w:val="008A4786"/>
    <w:rsid w:val="008A4DB0"/>
    <w:rsid w:val="008A4F7D"/>
    <w:rsid w:val="008A520E"/>
    <w:rsid w:val="008A551C"/>
    <w:rsid w:val="008A559F"/>
    <w:rsid w:val="008A58F9"/>
    <w:rsid w:val="008A6600"/>
    <w:rsid w:val="008A6878"/>
    <w:rsid w:val="008A6914"/>
    <w:rsid w:val="008A6A33"/>
    <w:rsid w:val="008A6C84"/>
    <w:rsid w:val="008A7118"/>
    <w:rsid w:val="008A71D9"/>
    <w:rsid w:val="008A73CE"/>
    <w:rsid w:val="008A77CA"/>
    <w:rsid w:val="008A79C3"/>
    <w:rsid w:val="008A79D3"/>
    <w:rsid w:val="008B012D"/>
    <w:rsid w:val="008B025F"/>
    <w:rsid w:val="008B03D9"/>
    <w:rsid w:val="008B0505"/>
    <w:rsid w:val="008B05A8"/>
    <w:rsid w:val="008B092A"/>
    <w:rsid w:val="008B0B7C"/>
    <w:rsid w:val="008B11B3"/>
    <w:rsid w:val="008B17DF"/>
    <w:rsid w:val="008B18A4"/>
    <w:rsid w:val="008B1C71"/>
    <w:rsid w:val="008B222E"/>
    <w:rsid w:val="008B25ED"/>
    <w:rsid w:val="008B2AF8"/>
    <w:rsid w:val="008B2D9D"/>
    <w:rsid w:val="008B2F7D"/>
    <w:rsid w:val="008B343E"/>
    <w:rsid w:val="008B3AC7"/>
    <w:rsid w:val="008B3E63"/>
    <w:rsid w:val="008B3F00"/>
    <w:rsid w:val="008B410C"/>
    <w:rsid w:val="008B422D"/>
    <w:rsid w:val="008B4320"/>
    <w:rsid w:val="008B561A"/>
    <w:rsid w:val="008B56F4"/>
    <w:rsid w:val="008B5D74"/>
    <w:rsid w:val="008B65B4"/>
    <w:rsid w:val="008B66D4"/>
    <w:rsid w:val="008B6CA0"/>
    <w:rsid w:val="008B6D1C"/>
    <w:rsid w:val="008B7749"/>
    <w:rsid w:val="008B7A23"/>
    <w:rsid w:val="008C021D"/>
    <w:rsid w:val="008C0748"/>
    <w:rsid w:val="008C0799"/>
    <w:rsid w:val="008C07CD"/>
    <w:rsid w:val="008C0DCC"/>
    <w:rsid w:val="008C0F32"/>
    <w:rsid w:val="008C1418"/>
    <w:rsid w:val="008C24E2"/>
    <w:rsid w:val="008C2866"/>
    <w:rsid w:val="008C2F11"/>
    <w:rsid w:val="008C362D"/>
    <w:rsid w:val="008C379C"/>
    <w:rsid w:val="008C3DBD"/>
    <w:rsid w:val="008C3F48"/>
    <w:rsid w:val="008C4579"/>
    <w:rsid w:val="008C4601"/>
    <w:rsid w:val="008C4885"/>
    <w:rsid w:val="008C51DA"/>
    <w:rsid w:val="008C553C"/>
    <w:rsid w:val="008C579C"/>
    <w:rsid w:val="008C5A8B"/>
    <w:rsid w:val="008C668C"/>
    <w:rsid w:val="008C6787"/>
    <w:rsid w:val="008C6A30"/>
    <w:rsid w:val="008C6AC5"/>
    <w:rsid w:val="008C6ACE"/>
    <w:rsid w:val="008C6F84"/>
    <w:rsid w:val="008C7262"/>
    <w:rsid w:val="008C7887"/>
    <w:rsid w:val="008C7888"/>
    <w:rsid w:val="008D009E"/>
    <w:rsid w:val="008D04F3"/>
    <w:rsid w:val="008D082E"/>
    <w:rsid w:val="008D0C46"/>
    <w:rsid w:val="008D132C"/>
    <w:rsid w:val="008D152F"/>
    <w:rsid w:val="008D1BAC"/>
    <w:rsid w:val="008D245B"/>
    <w:rsid w:val="008D26B7"/>
    <w:rsid w:val="008D2C58"/>
    <w:rsid w:val="008D374D"/>
    <w:rsid w:val="008D39FC"/>
    <w:rsid w:val="008D3B6C"/>
    <w:rsid w:val="008D3CC5"/>
    <w:rsid w:val="008D44C9"/>
    <w:rsid w:val="008D48C1"/>
    <w:rsid w:val="008D499D"/>
    <w:rsid w:val="008D4BD9"/>
    <w:rsid w:val="008D4CBA"/>
    <w:rsid w:val="008D57BC"/>
    <w:rsid w:val="008D63CC"/>
    <w:rsid w:val="008D6488"/>
    <w:rsid w:val="008D6C89"/>
    <w:rsid w:val="008D6F9E"/>
    <w:rsid w:val="008D703F"/>
    <w:rsid w:val="008D7477"/>
    <w:rsid w:val="008E01FD"/>
    <w:rsid w:val="008E070B"/>
    <w:rsid w:val="008E0B43"/>
    <w:rsid w:val="008E0E42"/>
    <w:rsid w:val="008E1D35"/>
    <w:rsid w:val="008E2017"/>
    <w:rsid w:val="008E2130"/>
    <w:rsid w:val="008E246F"/>
    <w:rsid w:val="008E297B"/>
    <w:rsid w:val="008E29B2"/>
    <w:rsid w:val="008E3559"/>
    <w:rsid w:val="008E368F"/>
    <w:rsid w:val="008E3E9E"/>
    <w:rsid w:val="008E456D"/>
    <w:rsid w:val="008E4836"/>
    <w:rsid w:val="008E556C"/>
    <w:rsid w:val="008E5C34"/>
    <w:rsid w:val="008E5DC4"/>
    <w:rsid w:val="008E6646"/>
    <w:rsid w:val="008E6992"/>
    <w:rsid w:val="008E6F09"/>
    <w:rsid w:val="008E71FF"/>
    <w:rsid w:val="008E765C"/>
    <w:rsid w:val="008E793D"/>
    <w:rsid w:val="008F08C4"/>
    <w:rsid w:val="008F1012"/>
    <w:rsid w:val="008F1091"/>
    <w:rsid w:val="008F1466"/>
    <w:rsid w:val="008F180C"/>
    <w:rsid w:val="008F1DFD"/>
    <w:rsid w:val="008F25BF"/>
    <w:rsid w:val="008F2711"/>
    <w:rsid w:val="008F2A87"/>
    <w:rsid w:val="008F2AEF"/>
    <w:rsid w:val="008F3373"/>
    <w:rsid w:val="008F36DE"/>
    <w:rsid w:val="008F3957"/>
    <w:rsid w:val="008F3C13"/>
    <w:rsid w:val="008F3CFA"/>
    <w:rsid w:val="008F437A"/>
    <w:rsid w:val="008F4388"/>
    <w:rsid w:val="008F4476"/>
    <w:rsid w:val="008F471E"/>
    <w:rsid w:val="008F4A29"/>
    <w:rsid w:val="008F4B72"/>
    <w:rsid w:val="008F4B89"/>
    <w:rsid w:val="008F4CAE"/>
    <w:rsid w:val="008F50D4"/>
    <w:rsid w:val="008F50EA"/>
    <w:rsid w:val="008F579F"/>
    <w:rsid w:val="008F5B5C"/>
    <w:rsid w:val="008F5E47"/>
    <w:rsid w:val="008F5E50"/>
    <w:rsid w:val="008F63A2"/>
    <w:rsid w:val="008F703A"/>
    <w:rsid w:val="008F7440"/>
    <w:rsid w:val="008F7866"/>
    <w:rsid w:val="008F7B9B"/>
    <w:rsid w:val="008F7E0A"/>
    <w:rsid w:val="009007D8"/>
    <w:rsid w:val="00900836"/>
    <w:rsid w:val="00900840"/>
    <w:rsid w:val="0090186B"/>
    <w:rsid w:val="00901AEB"/>
    <w:rsid w:val="00902570"/>
    <w:rsid w:val="00902671"/>
    <w:rsid w:val="00902749"/>
    <w:rsid w:val="009029A1"/>
    <w:rsid w:val="009029E4"/>
    <w:rsid w:val="009039FA"/>
    <w:rsid w:val="00903E25"/>
    <w:rsid w:val="00904086"/>
    <w:rsid w:val="009043F7"/>
    <w:rsid w:val="00904432"/>
    <w:rsid w:val="00904AA0"/>
    <w:rsid w:val="00905149"/>
    <w:rsid w:val="00905CA3"/>
    <w:rsid w:val="00906311"/>
    <w:rsid w:val="00906477"/>
    <w:rsid w:val="009064BF"/>
    <w:rsid w:val="009065E8"/>
    <w:rsid w:val="009067C2"/>
    <w:rsid w:val="009069CE"/>
    <w:rsid w:val="00906CD3"/>
    <w:rsid w:val="00907232"/>
    <w:rsid w:val="00910341"/>
    <w:rsid w:val="0091085E"/>
    <w:rsid w:val="00910FA0"/>
    <w:rsid w:val="009113CC"/>
    <w:rsid w:val="0091142F"/>
    <w:rsid w:val="00911E14"/>
    <w:rsid w:val="00911F81"/>
    <w:rsid w:val="00912856"/>
    <w:rsid w:val="009128D2"/>
    <w:rsid w:val="00912A41"/>
    <w:rsid w:val="0091333C"/>
    <w:rsid w:val="009133BA"/>
    <w:rsid w:val="00913ABE"/>
    <w:rsid w:val="00913B66"/>
    <w:rsid w:val="00913F9A"/>
    <w:rsid w:val="0091456C"/>
    <w:rsid w:val="009151D7"/>
    <w:rsid w:val="00915586"/>
    <w:rsid w:val="00915612"/>
    <w:rsid w:val="009157AE"/>
    <w:rsid w:val="0091692D"/>
    <w:rsid w:val="00916B3B"/>
    <w:rsid w:val="00916F2D"/>
    <w:rsid w:val="00916FD2"/>
    <w:rsid w:val="009179BF"/>
    <w:rsid w:val="009179C5"/>
    <w:rsid w:val="00917BD5"/>
    <w:rsid w:val="00917DF9"/>
    <w:rsid w:val="00920D70"/>
    <w:rsid w:val="009215BC"/>
    <w:rsid w:val="00922B74"/>
    <w:rsid w:val="00922D8B"/>
    <w:rsid w:val="00922FD1"/>
    <w:rsid w:val="0092326A"/>
    <w:rsid w:val="0092453A"/>
    <w:rsid w:val="0092466A"/>
    <w:rsid w:val="00924A2F"/>
    <w:rsid w:val="00924BD3"/>
    <w:rsid w:val="00924D69"/>
    <w:rsid w:val="0092507E"/>
    <w:rsid w:val="0092563A"/>
    <w:rsid w:val="00925664"/>
    <w:rsid w:val="009259A3"/>
    <w:rsid w:val="00927041"/>
    <w:rsid w:val="00927262"/>
    <w:rsid w:val="009272BD"/>
    <w:rsid w:val="009275AB"/>
    <w:rsid w:val="009275CF"/>
    <w:rsid w:val="00927B91"/>
    <w:rsid w:val="00927D1F"/>
    <w:rsid w:val="00927D4F"/>
    <w:rsid w:val="00927DC3"/>
    <w:rsid w:val="00930B39"/>
    <w:rsid w:val="00930C8E"/>
    <w:rsid w:val="00930D92"/>
    <w:rsid w:val="00931540"/>
    <w:rsid w:val="00931610"/>
    <w:rsid w:val="0093194D"/>
    <w:rsid w:val="00931E1D"/>
    <w:rsid w:val="00932351"/>
    <w:rsid w:val="009325E3"/>
    <w:rsid w:val="0093287E"/>
    <w:rsid w:val="009328CD"/>
    <w:rsid w:val="00933094"/>
    <w:rsid w:val="00933626"/>
    <w:rsid w:val="009337BF"/>
    <w:rsid w:val="00933DD7"/>
    <w:rsid w:val="0093426B"/>
    <w:rsid w:val="00934353"/>
    <w:rsid w:val="009345EC"/>
    <w:rsid w:val="009348F9"/>
    <w:rsid w:val="00934997"/>
    <w:rsid w:val="00934C37"/>
    <w:rsid w:val="00934F2D"/>
    <w:rsid w:val="0093623F"/>
    <w:rsid w:val="00936774"/>
    <w:rsid w:val="00936982"/>
    <w:rsid w:val="009369A3"/>
    <w:rsid w:val="00936CC1"/>
    <w:rsid w:val="00936F3B"/>
    <w:rsid w:val="00937379"/>
    <w:rsid w:val="00937620"/>
    <w:rsid w:val="00937BE0"/>
    <w:rsid w:val="00937EFC"/>
    <w:rsid w:val="00940985"/>
    <w:rsid w:val="00940BC2"/>
    <w:rsid w:val="009413D5"/>
    <w:rsid w:val="0094151B"/>
    <w:rsid w:val="00941DBE"/>
    <w:rsid w:val="009420C1"/>
    <w:rsid w:val="009422FD"/>
    <w:rsid w:val="009425C3"/>
    <w:rsid w:val="00943224"/>
    <w:rsid w:val="00943273"/>
    <w:rsid w:val="00943331"/>
    <w:rsid w:val="009433DB"/>
    <w:rsid w:val="0094429D"/>
    <w:rsid w:val="00944B03"/>
    <w:rsid w:val="0094527A"/>
    <w:rsid w:val="00945760"/>
    <w:rsid w:val="00945A9F"/>
    <w:rsid w:val="00946167"/>
    <w:rsid w:val="00946BDB"/>
    <w:rsid w:val="00947014"/>
    <w:rsid w:val="00947182"/>
    <w:rsid w:val="00947565"/>
    <w:rsid w:val="009503AD"/>
    <w:rsid w:val="00950463"/>
    <w:rsid w:val="00950678"/>
    <w:rsid w:val="0095077C"/>
    <w:rsid w:val="00950782"/>
    <w:rsid w:val="009507A7"/>
    <w:rsid w:val="00950C34"/>
    <w:rsid w:val="009510CF"/>
    <w:rsid w:val="009519A6"/>
    <w:rsid w:val="00951BF2"/>
    <w:rsid w:val="00951C24"/>
    <w:rsid w:val="009520E0"/>
    <w:rsid w:val="0095287C"/>
    <w:rsid w:val="00952CDB"/>
    <w:rsid w:val="00952EB3"/>
    <w:rsid w:val="00952FC6"/>
    <w:rsid w:val="00953168"/>
    <w:rsid w:val="00953879"/>
    <w:rsid w:val="00953FEA"/>
    <w:rsid w:val="0095467D"/>
    <w:rsid w:val="0095558F"/>
    <w:rsid w:val="009555DC"/>
    <w:rsid w:val="00955651"/>
    <w:rsid w:val="0095572D"/>
    <w:rsid w:val="0095575F"/>
    <w:rsid w:val="00955D6F"/>
    <w:rsid w:val="00955F96"/>
    <w:rsid w:val="0095606F"/>
    <w:rsid w:val="009566F6"/>
    <w:rsid w:val="00956FA3"/>
    <w:rsid w:val="00957761"/>
    <w:rsid w:val="00960075"/>
    <w:rsid w:val="0096057B"/>
    <w:rsid w:val="00960FFC"/>
    <w:rsid w:val="00961390"/>
    <w:rsid w:val="0096174E"/>
    <w:rsid w:val="0096198C"/>
    <w:rsid w:val="00961A48"/>
    <w:rsid w:val="00961DA6"/>
    <w:rsid w:val="00961E20"/>
    <w:rsid w:val="009623F1"/>
    <w:rsid w:val="0096249A"/>
    <w:rsid w:val="00962691"/>
    <w:rsid w:val="00962840"/>
    <w:rsid w:val="0096290E"/>
    <w:rsid w:val="00962E22"/>
    <w:rsid w:val="0096329D"/>
    <w:rsid w:val="009632DD"/>
    <w:rsid w:val="00963B2D"/>
    <w:rsid w:val="0096418C"/>
    <w:rsid w:val="0096420D"/>
    <w:rsid w:val="00964555"/>
    <w:rsid w:val="00964871"/>
    <w:rsid w:val="00964DAC"/>
    <w:rsid w:val="009650E8"/>
    <w:rsid w:val="009650FF"/>
    <w:rsid w:val="009653CF"/>
    <w:rsid w:val="0096550E"/>
    <w:rsid w:val="00965855"/>
    <w:rsid w:val="009659C8"/>
    <w:rsid w:val="00966296"/>
    <w:rsid w:val="00966FE2"/>
    <w:rsid w:val="009671D2"/>
    <w:rsid w:val="009673CD"/>
    <w:rsid w:val="00967562"/>
    <w:rsid w:val="009707C5"/>
    <w:rsid w:val="00970844"/>
    <w:rsid w:val="00970A46"/>
    <w:rsid w:val="00971138"/>
    <w:rsid w:val="00971B2E"/>
    <w:rsid w:val="009725E3"/>
    <w:rsid w:val="00972698"/>
    <w:rsid w:val="009727DB"/>
    <w:rsid w:val="009737A5"/>
    <w:rsid w:val="009737FC"/>
    <w:rsid w:val="00973C93"/>
    <w:rsid w:val="009743EE"/>
    <w:rsid w:val="009746BA"/>
    <w:rsid w:val="0097472A"/>
    <w:rsid w:val="00974D0E"/>
    <w:rsid w:val="0097540D"/>
    <w:rsid w:val="0097563C"/>
    <w:rsid w:val="00975700"/>
    <w:rsid w:val="0097593E"/>
    <w:rsid w:val="00975AB3"/>
    <w:rsid w:val="00975D30"/>
    <w:rsid w:val="00975E5D"/>
    <w:rsid w:val="00976364"/>
    <w:rsid w:val="00976553"/>
    <w:rsid w:val="0097663F"/>
    <w:rsid w:val="009766CE"/>
    <w:rsid w:val="009769E7"/>
    <w:rsid w:val="00976D54"/>
    <w:rsid w:val="009770A1"/>
    <w:rsid w:val="0097712D"/>
    <w:rsid w:val="00977C79"/>
    <w:rsid w:val="009800F7"/>
    <w:rsid w:val="0098075D"/>
    <w:rsid w:val="00980B55"/>
    <w:rsid w:val="00981085"/>
    <w:rsid w:val="00981164"/>
    <w:rsid w:val="0098157E"/>
    <w:rsid w:val="0098192D"/>
    <w:rsid w:val="00981AE6"/>
    <w:rsid w:val="00982006"/>
    <w:rsid w:val="0098213C"/>
    <w:rsid w:val="0098306C"/>
    <w:rsid w:val="00983256"/>
    <w:rsid w:val="00983547"/>
    <w:rsid w:val="00983DDC"/>
    <w:rsid w:val="009846C1"/>
    <w:rsid w:val="00984A39"/>
    <w:rsid w:val="00984C67"/>
    <w:rsid w:val="009850FD"/>
    <w:rsid w:val="009852DF"/>
    <w:rsid w:val="00985C35"/>
    <w:rsid w:val="00986496"/>
    <w:rsid w:val="00986C81"/>
    <w:rsid w:val="00986F0E"/>
    <w:rsid w:val="0098713D"/>
    <w:rsid w:val="009876CB"/>
    <w:rsid w:val="00987BAA"/>
    <w:rsid w:val="009902C2"/>
    <w:rsid w:val="00990696"/>
    <w:rsid w:val="00990EB9"/>
    <w:rsid w:val="009914EB"/>
    <w:rsid w:val="00991512"/>
    <w:rsid w:val="0099178A"/>
    <w:rsid w:val="00991940"/>
    <w:rsid w:val="00991C9F"/>
    <w:rsid w:val="00991E72"/>
    <w:rsid w:val="00992639"/>
    <w:rsid w:val="00992BBB"/>
    <w:rsid w:val="00992D8F"/>
    <w:rsid w:val="00993420"/>
    <w:rsid w:val="00993808"/>
    <w:rsid w:val="00993DC7"/>
    <w:rsid w:val="00993F36"/>
    <w:rsid w:val="009945B6"/>
    <w:rsid w:val="009952E0"/>
    <w:rsid w:val="009953F6"/>
    <w:rsid w:val="009955F1"/>
    <w:rsid w:val="0099589B"/>
    <w:rsid w:val="0099597C"/>
    <w:rsid w:val="00995A01"/>
    <w:rsid w:val="00995AE5"/>
    <w:rsid w:val="00995CF1"/>
    <w:rsid w:val="00995FDD"/>
    <w:rsid w:val="009969BB"/>
    <w:rsid w:val="009978BE"/>
    <w:rsid w:val="00997C57"/>
    <w:rsid w:val="00997F51"/>
    <w:rsid w:val="009A01E3"/>
    <w:rsid w:val="009A0596"/>
    <w:rsid w:val="009A06B6"/>
    <w:rsid w:val="009A0CE8"/>
    <w:rsid w:val="009A0D4C"/>
    <w:rsid w:val="009A146A"/>
    <w:rsid w:val="009A1ECD"/>
    <w:rsid w:val="009A1F99"/>
    <w:rsid w:val="009A204C"/>
    <w:rsid w:val="009A23D0"/>
    <w:rsid w:val="009A23D4"/>
    <w:rsid w:val="009A2608"/>
    <w:rsid w:val="009A2660"/>
    <w:rsid w:val="009A2FBE"/>
    <w:rsid w:val="009A3304"/>
    <w:rsid w:val="009A3309"/>
    <w:rsid w:val="009A3487"/>
    <w:rsid w:val="009A3829"/>
    <w:rsid w:val="009A3A23"/>
    <w:rsid w:val="009A3B24"/>
    <w:rsid w:val="009A3B78"/>
    <w:rsid w:val="009A3BDC"/>
    <w:rsid w:val="009A40F6"/>
    <w:rsid w:val="009A4103"/>
    <w:rsid w:val="009A449B"/>
    <w:rsid w:val="009A44DC"/>
    <w:rsid w:val="009A4EBF"/>
    <w:rsid w:val="009A5060"/>
    <w:rsid w:val="009A5230"/>
    <w:rsid w:val="009A55F5"/>
    <w:rsid w:val="009A5B14"/>
    <w:rsid w:val="009A6136"/>
    <w:rsid w:val="009A690B"/>
    <w:rsid w:val="009A6B35"/>
    <w:rsid w:val="009A6C4B"/>
    <w:rsid w:val="009A7230"/>
    <w:rsid w:val="009A769A"/>
    <w:rsid w:val="009B0027"/>
    <w:rsid w:val="009B0708"/>
    <w:rsid w:val="009B11CC"/>
    <w:rsid w:val="009B125D"/>
    <w:rsid w:val="009B157E"/>
    <w:rsid w:val="009B18C6"/>
    <w:rsid w:val="009B1AD3"/>
    <w:rsid w:val="009B1BE7"/>
    <w:rsid w:val="009B1FC7"/>
    <w:rsid w:val="009B22B8"/>
    <w:rsid w:val="009B269B"/>
    <w:rsid w:val="009B26C7"/>
    <w:rsid w:val="009B2B85"/>
    <w:rsid w:val="009B31D1"/>
    <w:rsid w:val="009B3E1E"/>
    <w:rsid w:val="009B3E77"/>
    <w:rsid w:val="009B45DB"/>
    <w:rsid w:val="009B4893"/>
    <w:rsid w:val="009B4BFD"/>
    <w:rsid w:val="009B58DC"/>
    <w:rsid w:val="009B664E"/>
    <w:rsid w:val="009B6DC0"/>
    <w:rsid w:val="009B6E48"/>
    <w:rsid w:val="009B6E52"/>
    <w:rsid w:val="009B7334"/>
    <w:rsid w:val="009B73D8"/>
    <w:rsid w:val="009C041F"/>
    <w:rsid w:val="009C0C9D"/>
    <w:rsid w:val="009C0D5A"/>
    <w:rsid w:val="009C10A3"/>
    <w:rsid w:val="009C12AB"/>
    <w:rsid w:val="009C12CE"/>
    <w:rsid w:val="009C15FA"/>
    <w:rsid w:val="009C1688"/>
    <w:rsid w:val="009C1913"/>
    <w:rsid w:val="009C1BAA"/>
    <w:rsid w:val="009C22A3"/>
    <w:rsid w:val="009C28BB"/>
    <w:rsid w:val="009C2C3A"/>
    <w:rsid w:val="009C2F93"/>
    <w:rsid w:val="009C36B3"/>
    <w:rsid w:val="009C3731"/>
    <w:rsid w:val="009C3753"/>
    <w:rsid w:val="009C3BAC"/>
    <w:rsid w:val="009C3D90"/>
    <w:rsid w:val="009C423C"/>
    <w:rsid w:val="009C484C"/>
    <w:rsid w:val="009C5366"/>
    <w:rsid w:val="009C578C"/>
    <w:rsid w:val="009C5944"/>
    <w:rsid w:val="009C64DC"/>
    <w:rsid w:val="009C6CEF"/>
    <w:rsid w:val="009C716D"/>
    <w:rsid w:val="009C743D"/>
    <w:rsid w:val="009C760F"/>
    <w:rsid w:val="009C798B"/>
    <w:rsid w:val="009C7FC5"/>
    <w:rsid w:val="009D06BD"/>
    <w:rsid w:val="009D12EE"/>
    <w:rsid w:val="009D186E"/>
    <w:rsid w:val="009D1951"/>
    <w:rsid w:val="009D1E82"/>
    <w:rsid w:val="009D1FCE"/>
    <w:rsid w:val="009D20EE"/>
    <w:rsid w:val="009D250C"/>
    <w:rsid w:val="009D29BE"/>
    <w:rsid w:val="009D2A2E"/>
    <w:rsid w:val="009D2DF9"/>
    <w:rsid w:val="009D306B"/>
    <w:rsid w:val="009D3509"/>
    <w:rsid w:val="009D35A3"/>
    <w:rsid w:val="009D3D5E"/>
    <w:rsid w:val="009D3FF6"/>
    <w:rsid w:val="009D42B5"/>
    <w:rsid w:val="009D481E"/>
    <w:rsid w:val="009D4A04"/>
    <w:rsid w:val="009D5387"/>
    <w:rsid w:val="009D5582"/>
    <w:rsid w:val="009D57A5"/>
    <w:rsid w:val="009D5AEC"/>
    <w:rsid w:val="009D5F29"/>
    <w:rsid w:val="009D601C"/>
    <w:rsid w:val="009D607C"/>
    <w:rsid w:val="009D6D88"/>
    <w:rsid w:val="009D7423"/>
    <w:rsid w:val="009E0200"/>
    <w:rsid w:val="009E0710"/>
    <w:rsid w:val="009E10FD"/>
    <w:rsid w:val="009E11C7"/>
    <w:rsid w:val="009E12E0"/>
    <w:rsid w:val="009E17EF"/>
    <w:rsid w:val="009E1AB2"/>
    <w:rsid w:val="009E1E97"/>
    <w:rsid w:val="009E2073"/>
    <w:rsid w:val="009E273C"/>
    <w:rsid w:val="009E2DD9"/>
    <w:rsid w:val="009E331D"/>
    <w:rsid w:val="009E342B"/>
    <w:rsid w:val="009E3505"/>
    <w:rsid w:val="009E3B7A"/>
    <w:rsid w:val="009E3BB2"/>
    <w:rsid w:val="009E401E"/>
    <w:rsid w:val="009E41F1"/>
    <w:rsid w:val="009E444B"/>
    <w:rsid w:val="009E4B6C"/>
    <w:rsid w:val="009E4E1B"/>
    <w:rsid w:val="009E5111"/>
    <w:rsid w:val="009E5BEE"/>
    <w:rsid w:val="009E5F30"/>
    <w:rsid w:val="009E6063"/>
    <w:rsid w:val="009E61A5"/>
    <w:rsid w:val="009E61D2"/>
    <w:rsid w:val="009E68D5"/>
    <w:rsid w:val="009E6D58"/>
    <w:rsid w:val="009E6E61"/>
    <w:rsid w:val="009E7C48"/>
    <w:rsid w:val="009F040E"/>
    <w:rsid w:val="009F07EF"/>
    <w:rsid w:val="009F0E21"/>
    <w:rsid w:val="009F1552"/>
    <w:rsid w:val="009F1E7E"/>
    <w:rsid w:val="009F2487"/>
    <w:rsid w:val="009F28F4"/>
    <w:rsid w:val="009F3E1E"/>
    <w:rsid w:val="009F48EF"/>
    <w:rsid w:val="009F48FF"/>
    <w:rsid w:val="009F4B54"/>
    <w:rsid w:val="009F4B7B"/>
    <w:rsid w:val="009F4D3D"/>
    <w:rsid w:val="009F5127"/>
    <w:rsid w:val="009F57B3"/>
    <w:rsid w:val="009F5A66"/>
    <w:rsid w:val="009F5C2C"/>
    <w:rsid w:val="009F5D2A"/>
    <w:rsid w:val="009F5D35"/>
    <w:rsid w:val="009F5EE2"/>
    <w:rsid w:val="009F6676"/>
    <w:rsid w:val="009F6D2E"/>
    <w:rsid w:val="009F7467"/>
    <w:rsid w:val="009F7B8A"/>
    <w:rsid w:val="00A0014F"/>
    <w:rsid w:val="00A00203"/>
    <w:rsid w:val="00A002A0"/>
    <w:rsid w:val="00A0059E"/>
    <w:rsid w:val="00A005DA"/>
    <w:rsid w:val="00A007D5"/>
    <w:rsid w:val="00A009E1"/>
    <w:rsid w:val="00A00DE1"/>
    <w:rsid w:val="00A00FCA"/>
    <w:rsid w:val="00A01071"/>
    <w:rsid w:val="00A01087"/>
    <w:rsid w:val="00A01132"/>
    <w:rsid w:val="00A011AB"/>
    <w:rsid w:val="00A01B2B"/>
    <w:rsid w:val="00A01EE2"/>
    <w:rsid w:val="00A0260D"/>
    <w:rsid w:val="00A0276F"/>
    <w:rsid w:val="00A02B9D"/>
    <w:rsid w:val="00A02D6E"/>
    <w:rsid w:val="00A03039"/>
    <w:rsid w:val="00A0346E"/>
    <w:rsid w:val="00A03660"/>
    <w:rsid w:val="00A0392D"/>
    <w:rsid w:val="00A0449A"/>
    <w:rsid w:val="00A04AAB"/>
    <w:rsid w:val="00A04F26"/>
    <w:rsid w:val="00A05665"/>
    <w:rsid w:val="00A05A09"/>
    <w:rsid w:val="00A06209"/>
    <w:rsid w:val="00A06E37"/>
    <w:rsid w:val="00A06E8E"/>
    <w:rsid w:val="00A07AB3"/>
    <w:rsid w:val="00A07F81"/>
    <w:rsid w:val="00A100C0"/>
    <w:rsid w:val="00A10186"/>
    <w:rsid w:val="00A10684"/>
    <w:rsid w:val="00A10920"/>
    <w:rsid w:val="00A10F42"/>
    <w:rsid w:val="00A1145B"/>
    <w:rsid w:val="00A11DAE"/>
    <w:rsid w:val="00A12432"/>
    <w:rsid w:val="00A12718"/>
    <w:rsid w:val="00A12B1A"/>
    <w:rsid w:val="00A131EC"/>
    <w:rsid w:val="00A13460"/>
    <w:rsid w:val="00A1385A"/>
    <w:rsid w:val="00A13D93"/>
    <w:rsid w:val="00A13EC6"/>
    <w:rsid w:val="00A142DF"/>
    <w:rsid w:val="00A15101"/>
    <w:rsid w:val="00A15131"/>
    <w:rsid w:val="00A15170"/>
    <w:rsid w:val="00A155E3"/>
    <w:rsid w:val="00A1587D"/>
    <w:rsid w:val="00A16164"/>
    <w:rsid w:val="00A1620B"/>
    <w:rsid w:val="00A16510"/>
    <w:rsid w:val="00A166D7"/>
    <w:rsid w:val="00A16A7B"/>
    <w:rsid w:val="00A16BE3"/>
    <w:rsid w:val="00A1754B"/>
    <w:rsid w:val="00A176A2"/>
    <w:rsid w:val="00A17739"/>
    <w:rsid w:val="00A20329"/>
    <w:rsid w:val="00A204BE"/>
    <w:rsid w:val="00A205F8"/>
    <w:rsid w:val="00A21990"/>
    <w:rsid w:val="00A21AAD"/>
    <w:rsid w:val="00A21AFC"/>
    <w:rsid w:val="00A21E55"/>
    <w:rsid w:val="00A22299"/>
    <w:rsid w:val="00A22482"/>
    <w:rsid w:val="00A224F1"/>
    <w:rsid w:val="00A22AF4"/>
    <w:rsid w:val="00A22DA9"/>
    <w:rsid w:val="00A22DCE"/>
    <w:rsid w:val="00A2345B"/>
    <w:rsid w:val="00A236DE"/>
    <w:rsid w:val="00A236FD"/>
    <w:rsid w:val="00A23A16"/>
    <w:rsid w:val="00A23B34"/>
    <w:rsid w:val="00A23C20"/>
    <w:rsid w:val="00A250BE"/>
    <w:rsid w:val="00A250D1"/>
    <w:rsid w:val="00A25693"/>
    <w:rsid w:val="00A25CEE"/>
    <w:rsid w:val="00A26508"/>
    <w:rsid w:val="00A2699D"/>
    <w:rsid w:val="00A26A0B"/>
    <w:rsid w:val="00A27043"/>
    <w:rsid w:val="00A271DA"/>
    <w:rsid w:val="00A27EBC"/>
    <w:rsid w:val="00A304E6"/>
    <w:rsid w:val="00A308F0"/>
    <w:rsid w:val="00A30D49"/>
    <w:rsid w:val="00A30F45"/>
    <w:rsid w:val="00A314BD"/>
    <w:rsid w:val="00A315F2"/>
    <w:rsid w:val="00A319C7"/>
    <w:rsid w:val="00A31BBB"/>
    <w:rsid w:val="00A3223E"/>
    <w:rsid w:val="00A32FCA"/>
    <w:rsid w:val="00A33105"/>
    <w:rsid w:val="00A3381E"/>
    <w:rsid w:val="00A33B83"/>
    <w:rsid w:val="00A33E68"/>
    <w:rsid w:val="00A35595"/>
    <w:rsid w:val="00A35DAB"/>
    <w:rsid w:val="00A361BB"/>
    <w:rsid w:val="00A367D9"/>
    <w:rsid w:val="00A36AB7"/>
    <w:rsid w:val="00A36BB6"/>
    <w:rsid w:val="00A37617"/>
    <w:rsid w:val="00A37776"/>
    <w:rsid w:val="00A37975"/>
    <w:rsid w:val="00A4038C"/>
    <w:rsid w:val="00A4095F"/>
    <w:rsid w:val="00A40A0D"/>
    <w:rsid w:val="00A40B97"/>
    <w:rsid w:val="00A4133B"/>
    <w:rsid w:val="00A4208A"/>
    <w:rsid w:val="00A4227A"/>
    <w:rsid w:val="00A42475"/>
    <w:rsid w:val="00A42699"/>
    <w:rsid w:val="00A429F6"/>
    <w:rsid w:val="00A42B07"/>
    <w:rsid w:val="00A42BC8"/>
    <w:rsid w:val="00A42CA3"/>
    <w:rsid w:val="00A43076"/>
    <w:rsid w:val="00A43E07"/>
    <w:rsid w:val="00A43F7F"/>
    <w:rsid w:val="00A44E16"/>
    <w:rsid w:val="00A451A5"/>
    <w:rsid w:val="00A45DE5"/>
    <w:rsid w:val="00A466CA"/>
    <w:rsid w:val="00A46838"/>
    <w:rsid w:val="00A46970"/>
    <w:rsid w:val="00A46D64"/>
    <w:rsid w:val="00A46ECA"/>
    <w:rsid w:val="00A46F0C"/>
    <w:rsid w:val="00A47022"/>
    <w:rsid w:val="00A475F9"/>
    <w:rsid w:val="00A47B15"/>
    <w:rsid w:val="00A47F35"/>
    <w:rsid w:val="00A501AC"/>
    <w:rsid w:val="00A50259"/>
    <w:rsid w:val="00A50419"/>
    <w:rsid w:val="00A50753"/>
    <w:rsid w:val="00A50883"/>
    <w:rsid w:val="00A50921"/>
    <w:rsid w:val="00A51366"/>
    <w:rsid w:val="00A51460"/>
    <w:rsid w:val="00A52066"/>
    <w:rsid w:val="00A520BC"/>
    <w:rsid w:val="00A52505"/>
    <w:rsid w:val="00A52F50"/>
    <w:rsid w:val="00A53105"/>
    <w:rsid w:val="00A531D8"/>
    <w:rsid w:val="00A53486"/>
    <w:rsid w:val="00A5482A"/>
    <w:rsid w:val="00A54D02"/>
    <w:rsid w:val="00A55281"/>
    <w:rsid w:val="00A552A7"/>
    <w:rsid w:val="00A5582B"/>
    <w:rsid w:val="00A559BA"/>
    <w:rsid w:val="00A55C0B"/>
    <w:rsid w:val="00A563AC"/>
    <w:rsid w:val="00A56714"/>
    <w:rsid w:val="00A56E28"/>
    <w:rsid w:val="00A570B0"/>
    <w:rsid w:val="00A603E9"/>
    <w:rsid w:val="00A60786"/>
    <w:rsid w:val="00A607AC"/>
    <w:rsid w:val="00A60A4C"/>
    <w:rsid w:val="00A60C22"/>
    <w:rsid w:val="00A61513"/>
    <w:rsid w:val="00A61657"/>
    <w:rsid w:val="00A61BF6"/>
    <w:rsid w:val="00A6294E"/>
    <w:rsid w:val="00A62B55"/>
    <w:rsid w:val="00A62ED8"/>
    <w:rsid w:val="00A63606"/>
    <w:rsid w:val="00A63B4B"/>
    <w:rsid w:val="00A63C1D"/>
    <w:rsid w:val="00A63C8B"/>
    <w:rsid w:val="00A63D82"/>
    <w:rsid w:val="00A644C9"/>
    <w:rsid w:val="00A64689"/>
    <w:rsid w:val="00A64A0C"/>
    <w:rsid w:val="00A64C60"/>
    <w:rsid w:val="00A65FF2"/>
    <w:rsid w:val="00A661DF"/>
    <w:rsid w:val="00A664A6"/>
    <w:rsid w:val="00A665DE"/>
    <w:rsid w:val="00A66B6A"/>
    <w:rsid w:val="00A66C7B"/>
    <w:rsid w:val="00A66EFB"/>
    <w:rsid w:val="00A67321"/>
    <w:rsid w:val="00A67B56"/>
    <w:rsid w:val="00A67E82"/>
    <w:rsid w:val="00A70E29"/>
    <w:rsid w:val="00A71110"/>
    <w:rsid w:val="00A716FB"/>
    <w:rsid w:val="00A717CE"/>
    <w:rsid w:val="00A71A44"/>
    <w:rsid w:val="00A71B09"/>
    <w:rsid w:val="00A71C5B"/>
    <w:rsid w:val="00A7207B"/>
    <w:rsid w:val="00A7213C"/>
    <w:rsid w:val="00A7236A"/>
    <w:rsid w:val="00A72400"/>
    <w:rsid w:val="00A724D3"/>
    <w:rsid w:val="00A726D4"/>
    <w:rsid w:val="00A72B0E"/>
    <w:rsid w:val="00A72CBC"/>
    <w:rsid w:val="00A72CF2"/>
    <w:rsid w:val="00A7311E"/>
    <w:rsid w:val="00A73E6C"/>
    <w:rsid w:val="00A74135"/>
    <w:rsid w:val="00A741D2"/>
    <w:rsid w:val="00A744E4"/>
    <w:rsid w:val="00A749B1"/>
    <w:rsid w:val="00A74BAF"/>
    <w:rsid w:val="00A75819"/>
    <w:rsid w:val="00A764C8"/>
    <w:rsid w:val="00A7653B"/>
    <w:rsid w:val="00A7667C"/>
    <w:rsid w:val="00A776DC"/>
    <w:rsid w:val="00A77BAB"/>
    <w:rsid w:val="00A80203"/>
    <w:rsid w:val="00A804CD"/>
    <w:rsid w:val="00A8073F"/>
    <w:rsid w:val="00A80892"/>
    <w:rsid w:val="00A80E49"/>
    <w:rsid w:val="00A815FB"/>
    <w:rsid w:val="00A81626"/>
    <w:rsid w:val="00A81A57"/>
    <w:rsid w:val="00A81B37"/>
    <w:rsid w:val="00A824C2"/>
    <w:rsid w:val="00A82DFC"/>
    <w:rsid w:val="00A83219"/>
    <w:rsid w:val="00A83479"/>
    <w:rsid w:val="00A84720"/>
    <w:rsid w:val="00A85476"/>
    <w:rsid w:val="00A85E33"/>
    <w:rsid w:val="00A8652B"/>
    <w:rsid w:val="00A8659F"/>
    <w:rsid w:val="00A865B1"/>
    <w:rsid w:val="00A866FD"/>
    <w:rsid w:val="00A86878"/>
    <w:rsid w:val="00A8691B"/>
    <w:rsid w:val="00A86B82"/>
    <w:rsid w:val="00A86E40"/>
    <w:rsid w:val="00A8731F"/>
    <w:rsid w:val="00A87D16"/>
    <w:rsid w:val="00A87E17"/>
    <w:rsid w:val="00A910F1"/>
    <w:rsid w:val="00A91394"/>
    <w:rsid w:val="00A91CA6"/>
    <w:rsid w:val="00A91F78"/>
    <w:rsid w:val="00A92321"/>
    <w:rsid w:val="00A925EC"/>
    <w:rsid w:val="00A926A5"/>
    <w:rsid w:val="00A92AFE"/>
    <w:rsid w:val="00A92BE7"/>
    <w:rsid w:val="00A932CF"/>
    <w:rsid w:val="00A9331E"/>
    <w:rsid w:val="00A9341E"/>
    <w:rsid w:val="00A93957"/>
    <w:rsid w:val="00A9519E"/>
    <w:rsid w:val="00A951F7"/>
    <w:rsid w:val="00A955AA"/>
    <w:rsid w:val="00A95641"/>
    <w:rsid w:val="00A9579C"/>
    <w:rsid w:val="00A95CBE"/>
    <w:rsid w:val="00A95EFB"/>
    <w:rsid w:val="00A96017"/>
    <w:rsid w:val="00A9604E"/>
    <w:rsid w:val="00A9656D"/>
    <w:rsid w:val="00A96751"/>
    <w:rsid w:val="00A96AC3"/>
    <w:rsid w:val="00A96DE7"/>
    <w:rsid w:val="00AA0087"/>
    <w:rsid w:val="00AA0401"/>
    <w:rsid w:val="00AA057B"/>
    <w:rsid w:val="00AA0812"/>
    <w:rsid w:val="00AA096E"/>
    <w:rsid w:val="00AA0EE9"/>
    <w:rsid w:val="00AA287F"/>
    <w:rsid w:val="00AA2DB4"/>
    <w:rsid w:val="00AA33AF"/>
    <w:rsid w:val="00AA341E"/>
    <w:rsid w:val="00AA342B"/>
    <w:rsid w:val="00AA3455"/>
    <w:rsid w:val="00AA3725"/>
    <w:rsid w:val="00AA3A80"/>
    <w:rsid w:val="00AA434A"/>
    <w:rsid w:val="00AA44FA"/>
    <w:rsid w:val="00AA4A40"/>
    <w:rsid w:val="00AA51F6"/>
    <w:rsid w:val="00AA555B"/>
    <w:rsid w:val="00AA583C"/>
    <w:rsid w:val="00AA5C9B"/>
    <w:rsid w:val="00AA624B"/>
    <w:rsid w:val="00AA674F"/>
    <w:rsid w:val="00AA683B"/>
    <w:rsid w:val="00AA69EC"/>
    <w:rsid w:val="00AA6C12"/>
    <w:rsid w:val="00AA6FD1"/>
    <w:rsid w:val="00AA73CB"/>
    <w:rsid w:val="00AB0185"/>
    <w:rsid w:val="00AB0413"/>
    <w:rsid w:val="00AB0814"/>
    <w:rsid w:val="00AB1E17"/>
    <w:rsid w:val="00AB21E9"/>
    <w:rsid w:val="00AB298D"/>
    <w:rsid w:val="00AB42F8"/>
    <w:rsid w:val="00AB4871"/>
    <w:rsid w:val="00AB4E96"/>
    <w:rsid w:val="00AB4EF4"/>
    <w:rsid w:val="00AB4F3A"/>
    <w:rsid w:val="00AB53AB"/>
    <w:rsid w:val="00AB5A96"/>
    <w:rsid w:val="00AB62E5"/>
    <w:rsid w:val="00AB6F97"/>
    <w:rsid w:val="00AB7398"/>
    <w:rsid w:val="00AB73A0"/>
    <w:rsid w:val="00AB7CB4"/>
    <w:rsid w:val="00AC02AD"/>
    <w:rsid w:val="00AC0E80"/>
    <w:rsid w:val="00AC10D6"/>
    <w:rsid w:val="00AC1290"/>
    <w:rsid w:val="00AC18CC"/>
    <w:rsid w:val="00AC1C62"/>
    <w:rsid w:val="00AC2755"/>
    <w:rsid w:val="00AC2895"/>
    <w:rsid w:val="00AC2BE3"/>
    <w:rsid w:val="00AC2D82"/>
    <w:rsid w:val="00AC3311"/>
    <w:rsid w:val="00AC33AA"/>
    <w:rsid w:val="00AC45FA"/>
    <w:rsid w:val="00AC590D"/>
    <w:rsid w:val="00AC65F0"/>
    <w:rsid w:val="00AC77DB"/>
    <w:rsid w:val="00AC7808"/>
    <w:rsid w:val="00AC7BC4"/>
    <w:rsid w:val="00AC7D2B"/>
    <w:rsid w:val="00AD011A"/>
    <w:rsid w:val="00AD01BF"/>
    <w:rsid w:val="00AD06CD"/>
    <w:rsid w:val="00AD105E"/>
    <w:rsid w:val="00AD118F"/>
    <w:rsid w:val="00AD12A5"/>
    <w:rsid w:val="00AD1536"/>
    <w:rsid w:val="00AD1696"/>
    <w:rsid w:val="00AD178A"/>
    <w:rsid w:val="00AD1AA9"/>
    <w:rsid w:val="00AD1D43"/>
    <w:rsid w:val="00AD2866"/>
    <w:rsid w:val="00AD28BA"/>
    <w:rsid w:val="00AD2917"/>
    <w:rsid w:val="00AD2968"/>
    <w:rsid w:val="00AD2DEC"/>
    <w:rsid w:val="00AD3782"/>
    <w:rsid w:val="00AD40B9"/>
    <w:rsid w:val="00AD49E8"/>
    <w:rsid w:val="00AD563E"/>
    <w:rsid w:val="00AD5675"/>
    <w:rsid w:val="00AD5954"/>
    <w:rsid w:val="00AD5AE5"/>
    <w:rsid w:val="00AD5B7C"/>
    <w:rsid w:val="00AD6169"/>
    <w:rsid w:val="00AD65A5"/>
    <w:rsid w:val="00AD7D14"/>
    <w:rsid w:val="00AE040A"/>
    <w:rsid w:val="00AE040E"/>
    <w:rsid w:val="00AE0CAA"/>
    <w:rsid w:val="00AE13CC"/>
    <w:rsid w:val="00AE1C6A"/>
    <w:rsid w:val="00AE218E"/>
    <w:rsid w:val="00AE22E0"/>
    <w:rsid w:val="00AE25B8"/>
    <w:rsid w:val="00AE3442"/>
    <w:rsid w:val="00AE384F"/>
    <w:rsid w:val="00AE3AC0"/>
    <w:rsid w:val="00AE4EF8"/>
    <w:rsid w:val="00AE5057"/>
    <w:rsid w:val="00AE5080"/>
    <w:rsid w:val="00AE538D"/>
    <w:rsid w:val="00AE53F5"/>
    <w:rsid w:val="00AE583A"/>
    <w:rsid w:val="00AE58E8"/>
    <w:rsid w:val="00AE5B86"/>
    <w:rsid w:val="00AE5FF7"/>
    <w:rsid w:val="00AE6216"/>
    <w:rsid w:val="00AE68DA"/>
    <w:rsid w:val="00AE69D8"/>
    <w:rsid w:val="00AE69FA"/>
    <w:rsid w:val="00AE6C25"/>
    <w:rsid w:val="00AE6EEF"/>
    <w:rsid w:val="00AE7DB9"/>
    <w:rsid w:val="00AF0263"/>
    <w:rsid w:val="00AF02A9"/>
    <w:rsid w:val="00AF074E"/>
    <w:rsid w:val="00AF1A1B"/>
    <w:rsid w:val="00AF2D0E"/>
    <w:rsid w:val="00AF319A"/>
    <w:rsid w:val="00AF31A6"/>
    <w:rsid w:val="00AF32AE"/>
    <w:rsid w:val="00AF33EE"/>
    <w:rsid w:val="00AF368A"/>
    <w:rsid w:val="00AF38C3"/>
    <w:rsid w:val="00AF40F6"/>
    <w:rsid w:val="00AF4100"/>
    <w:rsid w:val="00AF41FD"/>
    <w:rsid w:val="00AF42F2"/>
    <w:rsid w:val="00AF4983"/>
    <w:rsid w:val="00AF4BAC"/>
    <w:rsid w:val="00AF4CA3"/>
    <w:rsid w:val="00AF5142"/>
    <w:rsid w:val="00AF54FF"/>
    <w:rsid w:val="00AF562C"/>
    <w:rsid w:val="00AF611A"/>
    <w:rsid w:val="00AF69E4"/>
    <w:rsid w:val="00AF6C43"/>
    <w:rsid w:val="00AF6DAA"/>
    <w:rsid w:val="00AF7013"/>
    <w:rsid w:val="00AF7260"/>
    <w:rsid w:val="00AF786B"/>
    <w:rsid w:val="00AF7D96"/>
    <w:rsid w:val="00B00472"/>
    <w:rsid w:val="00B00970"/>
    <w:rsid w:val="00B00E5C"/>
    <w:rsid w:val="00B01069"/>
    <w:rsid w:val="00B01221"/>
    <w:rsid w:val="00B01C66"/>
    <w:rsid w:val="00B02705"/>
    <w:rsid w:val="00B028C5"/>
    <w:rsid w:val="00B03115"/>
    <w:rsid w:val="00B03BE0"/>
    <w:rsid w:val="00B03DCB"/>
    <w:rsid w:val="00B03E61"/>
    <w:rsid w:val="00B03FB1"/>
    <w:rsid w:val="00B041CF"/>
    <w:rsid w:val="00B04225"/>
    <w:rsid w:val="00B04457"/>
    <w:rsid w:val="00B0483C"/>
    <w:rsid w:val="00B04F56"/>
    <w:rsid w:val="00B053FE"/>
    <w:rsid w:val="00B057B1"/>
    <w:rsid w:val="00B06435"/>
    <w:rsid w:val="00B06791"/>
    <w:rsid w:val="00B06840"/>
    <w:rsid w:val="00B070B8"/>
    <w:rsid w:val="00B073D2"/>
    <w:rsid w:val="00B07491"/>
    <w:rsid w:val="00B1014B"/>
    <w:rsid w:val="00B10545"/>
    <w:rsid w:val="00B1064E"/>
    <w:rsid w:val="00B10935"/>
    <w:rsid w:val="00B10CF4"/>
    <w:rsid w:val="00B10E4D"/>
    <w:rsid w:val="00B10E77"/>
    <w:rsid w:val="00B10E7D"/>
    <w:rsid w:val="00B113F0"/>
    <w:rsid w:val="00B11A6A"/>
    <w:rsid w:val="00B11D31"/>
    <w:rsid w:val="00B1273E"/>
    <w:rsid w:val="00B13143"/>
    <w:rsid w:val="00B13576"/>
    <w:rsid w:val="00B13E1C"/>
    <w:rsid w:val="00B1405A"/>
    <w:rsid w:val="00B15181"/>
    <w:rsid w:val="00B15449"/>
    <w:rsid w:val="00B1680B"/>
    <w:rsid w:val="00B174AF"/>
    <w:rsid w:val="00B177F8"/>
    <w:rsid w:val="00B17875"/>
    <w:rsid w:val="00B17B4D"/>
    <w:rsid w:val="00B20824"/>
    <w:rsid w:val="00B2084D"/>
    <w:rsid w:val="00B2089E"/>
    <w:rsid w:val="00B20E05"/>
    <w:rsid w:val="00B20FB1"/>
    <w:rsid w:val="00B21489"/>
    <w:rsid w:val="00B214DF"/>
    <w:rsid w:val="00B227E6"/>
    <w:rsid w:val="00B2285D"/>
    <w:rsid w:val="00B22A28"/>
    <w:rsid w:val="00B22D40"/>
    <w:rsid w:val="00B235EB"/>
    <w:rsid w:val="00B23D1A"/>
    <w:rsid w:val="00B23D8A"/>
    <w:rsid w:val="00B23D8C"/>
    <w:rsid w:val="00B23F61"/>
    <w:rsid w:val="00B24513"/>
    <w:rsid w:val="00B24EE2"/>
    <w:rsid w:val="00B2527C"/>
    <w:rsid w:val="00B25415"/>
    <w:rsid w:val="00B26053"/>
    <w:rsid w:val="00B261BB"/>
    <w:rsid w:val="00B261DE"/>
    <w:rsid w:val="00B26453"/>
    <w:rsid w:val="00B26CB7"/>
    <w:rsid w:val="00B2789B"/>
    <w:rsid w:val="00B27971"/>
    <w:rsid w:val="00B27D7D"/>
    <w:rsid w:val="00B27D9D"/>
    <w:rsid w:val="00B27F8E"/>
    <w:rsid w:val="00B30100"/>
    <w:rsid w:val="00B30157"/>
    <w:rsid w:val="00B3023E"/>
    <w:rsid w:val="00B30781"/>
    <w:rsid w:val="00B308B7"/>
    <w:rsid w:val="00B30BAC"/>
    <w:rsid w:val="00B30E7F"/>
    <w:rsid w:val="00B317E0"/>
    <w:rsid w:val="00B3208B"/>
    <w:rsid w:val="00B323C7"/>
    <w:rsid w:val="00B32603"/>
    <w:rsid w:val="00B328C2"/>
    <w:rsid w:val="00B32AEA"/>
    <w:rsid w:val="00B33755"/>
    <w:rsid w:val="00B3380C"/>
    <w:rsid w:val="00B33E93"/>
    <w:rsid w:val="00B34719"/>
    <w:rsid w:val="00B34FCE"/>
    <w:rsid w:val="00B34FEC"/>
    <w:rsid w:val="00B36704"/>
    <w:rsid w:val="00B36A3C"/>
    <w:rsid w:val="00B36ABF"/>
    <w:rsid w:val="00B37043"/>
    <w:rsid w:val="00B379C1"/>
    <w:rsid w:val="00B37E40"/>
    <w:rsid w:val="00B40001"/>
    <w:rsid w:val="00B40146"/>
    <w:rsid w:val="00B40DB3"/>
    <w:rsid w:val="00B41505"/>
    <w:rsid w:val="00B41A4F"/>
    <w:rsid w:val="00B41A8C"/>
    <w:rsid w:val="00B421AE"/>
    <w:rsid w:val="00B42601"/>
    <w:rsid w:val="00B4288C"/>
    <w:rsid w:val="00B42AA9"/>
    <w:rsid w:val="00B42FDC"/>
    <w:rsid w:val="00B43E97"/>
    <w:rsid w:val="00B440C1"/>
    <w:rsid w:val="00B44801"/>
    <w:rsid w:val="00B44915"/>
    <w:rsid w:val="00B449EC"/>
    <w:rsid w:val="00B44A5B"/>
    <w:rsid w:val="00B44F14"/>
    <w:rsid w:val="00B4520B"/>
    <w:rsid w:val="00B4599D"/>
    <w:rsid w:val="00B45E0B"/>
    <w:rsid w:val="00B46152"/>
    <w:rsid w:val="00B466C2"/>
    <w:rsid w:val="00B46835"/>
    <w:rsid w:val="00B46E50"/>
    <w:rsid w:val="00B4786A"/>
    <w:rsid w:val="00B5007D"/>
    <w:rsid w:val="00B50643"/>
    <w:rsid w:val="00B50B6E"/>
    <w:rsid w:val="00B50B97"/>
    <w:rsid w:val="00B50E3C"/>
    <w:rsid w:val="00B512F3"/>
    <w:rsid w:val="00B5143E"/>
    <w:rsid w:val="00B51497"/>
    <w:rsid w:val="00B52FD2"/>
    <w:rsid w:val="00B538B9"/>
    <w:rsid w:val="00B53B5E"/>
    <w:rsid w:val="00B5427A"/>
    <w:rsid w:val="00B547AB"/>
    <w:rsid w:val="00B54B71"/>
    <w:rsid w:val="00B55216"/>
    <w:rsid w:val="00B55363"/>
    <w:rsid w:val="00B55561"/>
    <w:rsid w:val="00B55585"/>
    <w:rsid w:val="00B55A15"/>
    <w:rsid w:val="00B56402"/>
    <w:rsid w:val="00B56967"/>
    <w:rsid w:val="00B56AC2"/>
    <w:rsid w:val="00B56C06"/>
    <w:rsid w:val="00B56E5E"/>
    <w:rsid w:val="00B56F42"/>
    <w:rsid w:val="00B57FF6"/>
    <w:rsid w:val="00B60CD2"/>
    <w:rsid w:val="00B61290"/>
    <w:rsid w:val="00B621CE"/>
    <w:rsid w:val="00B62716"/>
    <w:rsid w:val="00B62E31"/>
    <w:rsid w:val="00B62E48"/>
    <w:rsid w:val="00B636F1"/>
    <w:rsid w:val="00B63EE8"/>
    <w:rsid w:val="00B6400F"/>
    <w:rsid w:val="00B64605"/>
    <w:rsid w:val="00B64A9D"/>
    <w:rsid w:val="00B65007"/>
    <w:rsid w:val="00B6521B"/>
    <w:rsid w:val="00B65287"/>
    <w:rsid w:val="00B65FC4"/>
    <w:rsid w:val="00B6638E"/>
    <w:rsid w:val="00B66A6F"/>
    <w:rsid w:val="00B66CCD"/>
    <w:rsid w:val="00B673A2"/>
    <w:rsid w:val="00B674B9"/>
    <w:rsid w:val="00B67886"/>
    <w:rsid w:val="00B678ED"/>
    <w:rsid w:val="00B67990"/>
    <w:rsid w:val="00B67D7D"/>
    <w:rsid w:val="00B7115B"/>
    <w:rsid w:val="00B71287"/>
    <w:rsid w:val="00B71AD7"/>
    <w:rsid w:val="00B7228E"/>
    <w:rsid w:val="00B7294D"/>
    <w:rsid w:val="00B729EA"/>
    <w:rsid w:val="00B7324C"/>
    <w:rsid w:val="00B73511"/>
    <w:rsid w:val="00B7353F"/>
    <w:rsid w:val="00B73583"/>
    <w:rsid w:val="00B73964"/>
    <w:rsid w:val="00B7430A"/>
    <w:rsid w:val="00B74738"/>
    <w:rsid w:val="00B74BE3"/>
    <w:rsid w:val="00B74CD4"/>
    <w:rsid w:val="00B75083"/>
    <w:rsid w:val="00B75D2B"/>
    <w:rsid w:val="00B76030"/>
    <w:rsid w:val="00B76238"/>
    <w:rsid w:val="00B77215"/>
    <w:rsid w:val="00B80065"/>
    <w:rsid w:val="00B80072"/>
    <w:rsid w:val="00B80472"/>
    <w:rsid w:val="00B80A9A"/>
    <w:rsid w:val="00B81228"/>
    <w:rsid w:val="00B812BA"/>
    <w:rsid w:val="00B81581"/>
    <w:rsid w:val="00B818BA"/>
    <w:rsid w:val="00B81AC8"/>
    <w:rsid w:val="00B81B59"/>
    <w:rsid w:val="00B82372"/>
    <w:rsid w:val="00B829F0"/>
    <w:rsid w:val="00B82AC8"/>
    <w:rsid w:val="00B82ACE"/>
    <w:rsid w:val="00B82BF1"/>
    <w:rsid w:val="00B82CA0"/>
    <w:rsid w:val="00B83644"/>
    <w:rsid w:val="00B839ED"/>
    <w:rsid w:val="00B83BF3"/>
    <w:rsid w:val="00B841C6"/>
    <w:rsid w:val="00B842C0"/>
    <w:rsid w:val="00B8464D"/>
    <w:rsid w:val="00B84692"/>
    <w:rsid w:val="00B84801"/>
    <w:rsid w:val="00B84962"/>
    <w:rsid w:val="00B84BEB"/>
    <w:rsid w:val="00B85A23"/>
    <w:rsid w:val="00B86788"/>
    <w:rsid w:val="00B86CCB"/>
    <w:rsid w:val="00B87335"/>
    <w:rsid w:val="00B87A39"/>
    <w:rsid w:val="00B903FB"/>
    <w:rsid w:val="00B906DD"/>
    <w:rsid w:val="00B915FA"/>
    <w:rsid w:val="00B91B73"/>
    <w:rsid w:val="00B920E9"/>
    <w:rsid w:val="00B9242A"/>
    <w:rsid w:val="00B926E6"/>
    <w:rsid w:val="00B92F4B"/>
    <w:rsid w:val="00B93674"/>
    <w:rsid w:val="00B936DB"/>
    <w:rsid w:val="00B9391F"/>
    <w:rsid w:val="00B93ADF"/>
    <w:rsid w:val="00B93F9C"/>
    <w:rsid w:val="00B944A9"/>
    <w:rsid w:val="00B9459D"/>
    <w:rsid w:val="00B946D1"/>
    <w:rsid w:val="00B94A3D"/>
    <w:rsid w:val="00B9616B"/>
    <w:rsid w:val="00B9633A"/>
    <w:rsid w:val="00B963C8"/>
    <w:rsid w:val="00B96EAF"/>
    <w:rsid w:val="00B97452"/>
    <w:rsid w:val="00B97462"/>
    <w:rsid w:val="00BA08CC"/>
    <w:rsid w:val="00BA1005"/>
    <w:rsid w:val="00BA1092"/>
    <w:rsid w:val="00BA1108"/>
    <w:rsid w:val="00BA1511"/>
    <w:rsid w:val="00BA16D3"/>
    <w:rsid w:val="00BA1C3D"/>
    <w:rsid w:val="00BA229E"/>
    <w:rsid w:val="00BA2CDE"/>
    <w:rsid w:val="00BA32E8"/>
    <w:rsid w:val="00BA3953"/>
    <w:rsid w:val="00BA400B"/>
    <w:rsid w:val="00BA4C29"/>
    <w:rsid w:val="00BA4E7A"/>
    <w:rsid w:val="00BA53CE"/>
    <w:rsid w:val="00BA60D0"/>
    <w:rsid w:val="00BA61AE"/>
    <w:rsid w:val="00BA6229"/>
    <w:rsid w:val="00BA6350"/>
    <w:rsid w:val="00BA661D"/>
    <w:rsid w:val="00BA708C"/>
    <w:rsid w:val="00BA7D11"/>
    <w:rsid w:val="00BA7D97"/>
    <w:rsid w:val="00BA7EBD"/>
    <w:rsid w:val="00BA7FBB"/>
    <w:rsid w:val="00BB0FAD"/>
    <w:rsid w:val="00BB1637"/>
    <w:rsid w:val="00BB1A23"/>
    <w:rsid w:val="00BB1BD7"/>
    <w:rsid w:val="00BB1C24"/>
    <w:rsid w:val="00BB1F6E"/>
    <w:rsid w:val="00BB209D"/>
    <w:rsid w:val="00BB211A"/>
    <w:rsid w:val="00BB3711"/>
    <w:rsid w:val="00BB3858"/>
    <w:rsid w:val="00BB3B54"/>
    <w:rsid w:val="00BB41D9"/>
    <w:rsid w:val="00BB4525"/>
    <w:rsid w:val="00BB59B6"/>
    <w:rsid w:val="00BB6A73"/>
    <w:rsid w:val="00BB72EF"/>
    <w:rsid w:val="00BB736C"/>
    <w:rsid w:val="00BB74A8"/>
    <w:rsid w:val="00BB7A46"/>
    <w:rsid w:val="00BC003D"/>
    <w:rsid w:val="00BC01DA"/>
    <w:rsid w:val="00BC069D"/>
    <w:rsid w:val="00BC08ED"/>
    <w:rsid w:val="00BC0CA7"/>
    <w:rsid w:val="00BC0FF0"/>
    <w:rsid w:val="00BC11B5"/>
    <w:rsid w:val="00BC13D2"/>
    <w:rsid w:val="00BC26C3"/>
    <w:rsid w:val="00BC2E85"/>
    <w:rsid w:val="00BC30EB"/>
    <w:rsid w:val="00BC3539"/>
    <w:rsid w:val="00BC3BF1"/>
    <w:rsid w:val="00BC3CE2"/>
    <w:rsid w:val="00BC3F80"/>
    <w:rsid w:val="00BC4284"/>
    <w:rsid w:val="00BC4AEA"/>
    <w:rsid w:val="00BC4BBB"/>
    <w:rsid w:val="00BC50B2"/>
    <w:rsid w:val="00BC58A5"/>
    <w:rsid w:val="00BC60F0"/>
    <w:rsid w:val="00BC616A"/>
    <w:rsid w:val="00BC6430"/>
    <w:rsid w:val="00BC66B8"/>
    <w:rsid w:val="00BC67BB"/>
    <w:rsid w:val="00BC6B42"/>
    <w:rsid w:val="00BC72F3"/>
    <w:rsid w:val="00BD09BD"/>
    <w:rsid w:val="00BD12EC"/>
    <w:rsid w:val="00BD131B"/>
    <w:rsid w:val="00BD1864"/>
    <w:rsid w:val="00BD2251"/>
    <w:rsid w:val="00BD257B"/>
    <w:rsid w:val="00BD2C23"/>
    <w:rsid w:val="00BD3221"/>
    <w:rsid w:val="00BD370B"/>
    <w:rsid w:val="00BD3C3F"/>
    <w:rsid w:val="00BD4189"/>
    <w:rsid w:val="00BD4412"/>
    <w:rsid w:val="00BD4DA9"/>
    <w:rsid w:val="00BD5C92"/>
    <w:rsid w:val="00BD5E14"/>
    <w:rsid w:val="00BD664A"/>
    <w:rsid w:val="00BD68A0"/>
    <w:rsid w:val="00BD7529"/>
    <w:rsid w:val="00BD76C9"/>
    <w:rsid w:val="00BD78DC"/>
    <w:rsid w:val="00BD7B1A"/>
    <w:rsid w:val="00BE003E"/>
    <w:rsid w:val="00BE03C6"/>
    <w:rsid w:val="00BE06CE"/>
    <w:rsid w:val="00BE0A25"/>
    <w:rsid w:val="00BE0B3E"/>
    <w:rsid w:val="00BE12D0"/>
    <w:rsid w:val="00BE1999"/>
    <w:rsid w:val="00BE2B66"/>
    <w:rsid w:val="00BE372A"/>
    <w:rsid w:val="00BE38C6"/>
    <w:rsid w:val="00BE4581"/>
    <w:rsid w:val="00BE4D77"/>
    <w:rsid w:val="00BE4DF8"/>
    <w:rsid w:val="00BE4F39"/>
    <w:rsid w:val="00BE52A4"/>
    <w:rsid w:val="00BE542F"/>
    <w:rsid w:val="00BE5AF0"/>
    <w:rsid w:val="00BE5C9F"/>
    <w:rsid w:val="00BE5CC9"/>
    <w:rsid w:val="00BE6A07"/>
    <w:rsid w:val="00BE6A08"/>
    <w:rsid w:val="00BE6E2B"/>
    <w:rsid w:val="00BE6E72"/>
    <w:rsid w:val="00BE723D"/>
    <w:rsid w:val="00BF0301"/>
    <w:rsid w:val="00BF0AD2"/>
    <w:rsid w:val="00BF0B11"/>
    <w:rsid w:val="00BF0ED1"/>
    <w:rsid w:val="00BF1C38"/>
    <w:rsid w:val="00BF1CCD"/>
    <w:rsid w:val="00BF239E"/>
    <w:rsid w:val="00BF2406"/>
    <w:rsid w:val="00BF27A6"/>
    <w:rsid w:val="00BF27CB"/>
    <w:rsid w:val="00BF3070"/>
    <w:rsid w:val="00BF348B"/>
    <w:rsid w:val="00BF3C0E"/>
    <w:rsid w:val="00BF3C99"/>
    <w:rsid w:val="00BF4C4A"/>
    <w:rsid w:val="00BF4CF1"/>
    <w:rsid w:val="00BF4E75"/>
    <w:rsid w:val="00BF59D2"/>
    <w:rsid w:val="00BF6951"/>
    <w:rsid w:val="00BF79A8"/>
    <w:rsid w:val="00BF7AEE"/>
    <w:rsid w:val="00BF7AFF"/>
    <w:rsid w:val="00BF7EE8"/>
    <w:rsid w:val="00C000DE"/>
    <w:rsid w:val="00C007F5"/>
    <w:rsid w:val="00C00D0C"/>
    <w:rsid w:val="00C01AD7"/>
    <w:rsid w:val="00C02258"/>
    <w:rsid w:val="00C02B72"/>
    <w:rsid w:val="00C02CD0"/>
    <w:rsid w:val="00C032C8"/>
    <w:rsid w:val="00C03928"/>
    <w:rsid w:val="00C03BE7"/>
    <w:rsid w:val="00C04121"/>
    <w:rsid w:val="00C0467E"/>
    <w:rsid w:val="00C048D9"/>
    <w:rsid w:val="00C0509E"/>
    <w:rsid w:val="00C05A40"/>
    <w:rsid w:val="00C05A7B"/>
    <w:rsid w:val="00C05B58"/>
    <w:rsid w:val="00C06671"/>
    <w:rsid w:val="00C07704"/>
    <w:rsid w:val="00C07DDB"/>
    <w:rsid w:val="00C10139"/>
    <w:rsid w:val="00C1048F"/>
    <w:rsid w:val="00C108C1"/>
    <w:rsid w:val="00C10954"/>
    <w:rsid w:val="00C10A2A"/>
    <w:rsid w:val="00C10A9B"/>
    <w:rsid w:val="00C10C2F"/>
    <w:rsid w:val="00C10F55"/>
    <w:rsid w:val="00C111F7"/>
    <w:rsid w:val="00C1154A"/>
    <w:rsid w:val="00C117F0"/>
    <w:rsid w:val="00C11855"/>
    <w:rsid w:val="00C11AB4"/>
    <w:rsid w:val="00C11C92"/>
    <w:rsid w:val="00C1229E"/>
    <w:rsid w:val="00C124A5"/>
    <w:rsid w:val="00C124CB"/>
    <w:rsid w:val="00C127F0"/>
    <w:rsid w:val="00C12EA4"/>
    <w:rsid w:val="00C139D8"/>
    <w:rsid w:val="00C140B0"/>
    <w:rsid w:val="00C14800"/>
    <w:rsid w:val="00C14BAA"/>
    <w:rsid w:val="00C15C79"/>
    <w:rsid w:val="00C15F49"/>
    <w:rsid w:val="00C16463"/>
    <w:rsid w:val="00C1666E"/>
    <w:rsid w:val="00C16731"/>
    <w:rsid w:val="00C16C10"/>
    <w:rsid w:val="00C16C82"/>
    <w:rsid w:val="00C16D97"/>
    <w:rsid w:val="00C16EAA"/>
    <w:rsid w:val="00C17208"/>
    <w:rsid w:val="00C17D13"/>
    <w:rsid w:val="00C2026A"/>
    <w:rsid w:val="00C202C9"/>
    <w:rsid w:val="00C2078F"/>
    <w:rsid w:val="00C208F5"/>
    <w:rsid w:val="00C20DFF"/>
    <w:rsid w:val="00C21248"/>
    <w:rsid w:val="00C2144F"/>
    <w:rsid w:val="00C21E69"/>
    <w:rsid w:val="00C21EE4"/>
    <w:rsid w:val="00C22328"/>
    <w:rsid w:val="00C22BBA"/>
    <w:rsid w:val="00C22FE4"/>
    <w:rsid w:val="00C23187"/>
    <w:rsid w:val="00C23A35"/>
    <w:rsid w:val="00C23B04"/>
    <w:rsid w:val="00C24085"/>
    <w:rsid w:val="00C243E7"/>
    <w:rsid w:val="00C245B7"/>
    <w:rsid w:val="00C248C8"/>
    <w:rsid w:val="00C24C91"/>
    <w:rsid w:val="00C24CDC"/>
    <w:rsid w:val="00C24EF2"/>
    <w:rsid w:val="00C259DF"/>
    <w:rsid w:val="00C25A63"/>
    <w:rsid w:val="00C264B4"/>
    <w:rsid w:val="00C267A3"/>
    <w:rsid w:val="00C26D57"/>
    <w:rsid w:val="00C27319"/>
    <w:rsid w:val="00C27BDF"/>
    <w:rsid w:val="00C27F60"/>
    <w:rsid w:val="00C306C9"/>
    <w:rsid w:val="00C307FD"/>
    <w:rsid w:val="00C3148F"/>
    <w:rsid w:val="00C31A7A"/>
    <w:rsid w:val="00C32021"/>
    <w:rsid w:val="00C32267"/>
    <w:rsid w:val="00C332CA"/>
    <w:rsid w:val="00C33E33"/>
    <w:rsid w:val="00C34138"/>
    <w:rsid w:val="00C3473F"/>
    <w:rsid w:val="00C3476A"/>
    <w:rsid w:val="00C35FA8"/>
    <w:rsid w:val="00C3629F"/>
    <w:rsid w:val="00C372B3"/>
    <w:rsid w:val="00C37429"/>
    <w:rsid w:val="00C37D30"/>
    <w:rsid w:val="00C400F3"/>
    <w:rsid w:val="00C40151"/>
    <w:rsid w:val="00C40790"/>
    <w:rsid w:val="00C40CB8"/>
    <w:rsid w:val="00C413FB"/>
    <w:rsid w:val="00C416D0"/>
    <w:rsid w:val="00C42042"/>
    <w:rsid w:val="00C429A7"/>
    <w:rsid w:val="00C43541"/>
    <w:rsid w:val="00C4380A"/>
    <w:rsid w:val="00C43DB6"/>
    <w:rsid w:val="00C43FBE"/>
    <w:rsid w:val="00C4406D"/>
    <w:rsid w:val="00C44500"/>
    <w:rsid w:val="00C44B37"/>
    <w:rsid w:val="00C452BD"/>
    <w:rsid w:val="00C45312"/>
    <w:rsid w:val="00C457A5"/>
    <w:rsid w:val="00C4642B"/>
    <w:rsid w:val="00C46B1C"/>
    <w:rsid w:val="00C475D8"/>
    <w:rsid w:val="00C47794"/>
    <w:rsid w:val="00C47BD6"/>
    <w:rsid w:val="00C47C77"/>
    <w:rsid w:val="00C50428"/>
    <w:rsid w:val="00C5052B"/>
    <w:rsid w:val="00C50EE1"/>
    <w:rsid w:val="00C51369"/>
    <w:rsid w:val="00C5173B"/>
    <w:rsid w:val="00C51B2E"/>
    <w:rsid w:val="00C52077"/>
    <w:rsid w:val="00C52185"/>
    <w:rsid w:val="00C52672"/>
    <w:rsid w:val="00C5279D"/>
    <w:rsid w:val="00C52B04"/>
    <w:rsid w:val="00C530ED"/>
    <w:rsid w:val="00C53EB8"/>
    <w:rsid w:val="00C53ECF"/>
    <w:rsid w:val="00C55116"/>
    <w:rsid w:val="00C559DC"/>
    <w:rsid w:val="00C55A5B"/>
    <w:rsid w:val="00C55C4E"/>
    <w:rsid w:val="00C55EE2"/>
    <w:rsid w:val="00C560A3"/>
    <w:rsid w:val="00C56A44"/>
    <w:rsid w:val="00C56BD5"/>
    <w:rsid w:val="00C56FCC"/>
    <w:rsid w:val="00C573EE"/>
    <w:rsid w:val="00C574C2"/>
    <w:rsid w:val="00C57DA4"/>
    <w:rsid w:val="00C6085B"/>
    <w:rsid w:val="00C60FE4"/>
    <w:rsid w:val="00C61035"/>
    <w:rsid w:val="00C611A2"/>
    <w:rsid w:val="00C61697"/>
    <w:rsid w:val="00C62277"/>
    <w:rsid w:val="00C622CF"/>
    <w:rsid w:val="00C62793"/>
    <w:rsid w:val="00C6355B"/>
    <w:rsid w:val="00C635DF"/>
    <w:rsid w:val="00C63B81"/>
    <w:rsid w:val="00C63E2F"/>
    <w:rsid w:val="00C63F23"/>
    <w:rsid w:val="00C64767"/>
    <w:rsid w:val="00C64CBC"/>
    <w:rsid w:val="00C6536F"/>
    <w:rsid w:val="00C6631F"/>
    <w:rsid w:val="00C664B4"/>
    <w:rsid w:val="00C669E1"/>
    <w:rsid w:val="00C67019"/>
    <w:rsid w:val="00C677A6"/>
    <w:rsid w:val="00C6797A"/>
    <w:rsid w:val="00C705F9"/>
    <w:rsid w:val="00C70CDA"/>
    <w:rsid w:val="00C71082"/>
    <w:rsid w:val="00C71441"/>
    <w:rsid w:val="00C71475"/>
    <w:rsid w:val="00C7174E"/>
    <w:rsid w:val="00C717D1"/>
    <w:rsid w:val="00C71872"/>
    <w:rsid w:val="00C71FDF"/>
    <w:rsid w:val="00C72396"/>
    <w:rsid w:val="00C72B62"/>
    <w:rsid w:val="00C72C9E"/>
    <w:rsid w:val="00C72D8B"/>
    <w:rsid w:val="00C72E28"/>
    <w:rsid w:val="00C73534"/>
    <w:rsid w:val="00C73647"/>
    <w:rsid w:val="00C738FC"/>
    <w:rsid w:val="00C73A97"/>
    <w:rsid w:val="00C74667"/>
    <w:rsid w:val="00C74D7F"/>
    <w:rsid w:val="00C75591"/>
    <w:rsid w:val="00C7587B"/>
    <w:rsid w:val="00C75E85"/>
    <w:rsid w:val="00C762B4"/>
    <w:rsid w:val="00C76C6A"/>
    <w:rsid w:val="00C77358"/>
    <w:rsid w:val="00C80010"/>
    <w:rsid w:val="00C80AF3"/>
    <w:rsid w:val="00C81053"/>
    <w:rsid w:val="00C81B8F"/>
    <w:rsid w:val="00C81EF7"/>
    <w:rsid w:val="00C81F28"/>
    <w:rsid w:val="00C81F7B"/>
    <w:rsid w:val="00C82160"/>
    <w:rsid w:val="00C82372"/>
    <w:rsid w:val="00C82B7F"/>
    <w:rsid w:val="00C82DF1"/>
    <w:rsid w:val="00C832AB"/>
    <w:rsid w:val="00C8395C"/>
    <w:rsid w:val="00C840BC"/>
    <w:rsid w:val="00C8411E"/>
    <w:rsid w:val="00C84502"/>
    <w:rsid w:val="00C8490B"/>
    <w:rsid w:val="00C84FF7"/>
    <w:rsid w:val="00C8513F"/>
    <w:rsid w:val="00C85359"/>
    <w:rsid w:val="00C856E1"/>
    <w:rsid w:val="00C856FC"/>
    <w:rsid w:val="00C85754"/>
    <w:rsid w:val="00C858F8"/>
    <w:rsid w:val="00C85A01"/>
    <w:rsid w:val="00C8673E"/>
    <w:rsid w:val="00C87030"/>
    <w:rsid w:val="00C87053"/>
    <w:rsid w:val="00C87B4E"/>
    <w:rsid w:val="00C87D9C"/>
    <w:rsid w:val="00C87E6E"/>
    <w:rsid w:val="00C905AA"/>
    <w:rsid w:val="00C90CCA"/>
    <w:rsid w:val="00C9118E"/>
    <w:rsid w:val="00C914B4"/>
    <w:rsid w:val="00C91D00"/>
    <w:rsid w:val="00C91F5A"/>
    <w:rsid w:val="00C92FE6"/>
    <w:rsid w:val="00C933EE"/>
    <w:rsid w:val="00C94051"/>
    <w:rsid w:val="00C942C0"/>
    <w:rsid w:val="00C94527"/>
    <w:rsid w:val="00C946C2"/>
    <w:rsid w:val="00C94C02"/>
    <w:rsid w:val="00C94C10"/>
    <w:rsid w:val="00C94C75"/>
    <w:rsid w:val="00C94CDA"/>
    <w:rsid w:val="00C9505F"/>
    <w:rsid w:val="00C9529B"/>
    <w:rsid w:val="00C95555"/>
    <w:rsid w:val="00C95598"/>
    <w:rsid w:val="00C95928"/>
    <w:rsid w:val="00C96566"/>
    <w:rsid w:val="00C96C07"/>
    <w:rsid w:val="00C971EF"/>
    <w:rsid w:val="00C972AC"/>
    <w:rsid w:val="00CA18D8"/>
    <w:rsid w:val="00CA1ED7"/>
    <w:rsid w:val="00CA22DF"/>
    <w:rsid w:val="00CA2478"/>
    <w:rsid w:val="00CA2940"/>
    <w:rsid w:val="00CA2DFC"/>
    <w:rsid w:val="00CA308C"/>
    <w:rsid w:val="00CA32A7"/>
    <w:rsid w:val="00CA38B2"/>
    <w:rsid w:val="00CA3B71"/>
    <w:rsid w:val="00CA3E29"/>
    <w:rsid w:val="00CA41FE"/>
    <w:rsid w:val="00CA4AF2"/>
    <w:rsid w:val="00CA4FE0"/>
    <w:rsid w:val="00CA5147"/>
    <w:rsid w:val="00CA5F59"/>
    <w:rsid w:val="00CA6DFC"/>
    <w:rsid w:val="00CA7122"/>
    <w:rsid w:val="00CA7327"/>
    <w:rsid w:val="00CA757A"/>
    <w:rsid w:val="00CA7D67"/>
    <w:rsid w:val="00CB09D9"/>
    <w:rsid w:val="00CB120A"/>
    <w:rsid w:val="00CB1414"/>
    <w:rsid w:val="00CB1440"/>
    <w:rsid w:val="00CB1852"/>
    <w:rsid w:val="00CB1C1F"/>
    <w:rsid w:val="00CB255C"/>
    <w:rsid w:val="00CB268B"/>
    <w:rsid w:val="00CB2CEA"/>
    <w:rsid w:val="00CB2D2A"/>
    <w:rsid w:val="00CB31EA"/>
    <w:rsid w:val="00CB323B"/>
    <w:rsid w:val="00CB3B3E"/>
    <w:rsid w:val="00CB4F38"/>
    <w:rsid w:val="00CB4F67"/>
    <w:rsid w:val="00CB53D5"/>
    <w:rsid w:val="00CB599C"/>
    <w:rsid w:val="00CB5E99"/>
    <w:rsid w:val="00CB626A"/>
    <w:rsid w:val="00CB627D"/>
    <w:rsid w:val="00CB79DB"/>
    <w:rsid w:val="00CC004A"/>
    <w:rsid w:val="00CC056A"/>
    <w:rsid w:val="00CC13F4"/>
    <w:rsid w:val="00CC18EE"/>
    <w:rsid w:val="00CC190D"/>
    <w:rsid w:val="00CC21BE"/>
    <w:rsid w:val="00CC315C"/>
    <w:rsid w:val="00CC330C"/>
    <w:rsid w:val="00CC46A9"/>
    <w:rsid w:val="00CC4D59"/>
    <w:rsid w:val="00CC50B3"/>
    <w:rsid w:val="00CC5368"/>
    <w:rsid w:val="00CC53F0"/>
    <w:rsid w:val="00CC5C44"/>
    <w:rsid w:val="00CC5D94"/>
    <w:rsid w:val="00CC5DFE"/>
    <w:rsid w:val="00CC5F43"/>
    <w:rsid w:val="00CC639C"/>
    <w:rsid w:val="00CC6410"/>
    <w:rsid w:val="00CC6CAE"/>
    <w:rsid w:val="00CC6DAC"/>
    <w:rsid w:val="00CC6FF0"/>
    <w:rsid w:val="00CC7194"/>
    <w:rsid w:val="00CC74BC"/>
    <w:rsid w:val="00CC7D03"/>
    <w:rsid w:val="00CD0A57"/>
    <w:rsid w:val="00CD12FA"/>
    <w:rsid w:val="00CD1976"/>
    <w:rsid w:val="00CD252E"/>
    <w:rsid w:val="00CD2BCC"/>
    <w:rsid w:val="00CD34A5"/>
    <w:rsid w:val="00CD3982"/>
    <w:rsid w:val="00CD4E43"/>
    <w:rsid w:val="00CD523E"/>
    <w:rsid w:val="00CD5F42"/>
    <w:rsid w:val="00CD6129"/>
    <w:rsid w:val="00CD6489"/>
    <w:rsid w:val="00CD64AF"/>
    <w:rsid w:val="00CD6A49"/>
    <w:rsid w:val="00CD7761"/>
    <w:rsid w:val="00CE0835"/>
    <w:rsid w:val="00CE1CD5"/>
    <w:rsid w:val="00CE2221"/>
    <w:rsid w:val="00CE2A39"/>
    <w:rsid w:val="00CE3897"/>
    <w:rsid w:val="00CE38F5"/>
    <w:rsid w:val="00CE3A3A"/>
    <w:rsid w:val="00CE429E"/>
    <w:rsid w:val="00CE42D6"/>
    <w:rsid w:val="00CE4725"/>
    <w:rsid w:val="00CE55C2"/>
    <w:rsid w:val="00CE563F"/>
    <w:rsid w:val="00CE5789"/>
    <w:rsid w:val="00CE5A15"/>
    <w:rsid w:val="00CE5BDE"/>
    <w:rsid w:val="00CE5C42"/>
    <w:rsid w:val="00CE5D5A"/>
    <w:rsid w:val="00CE607C"/>
    <w:rsid w:val="00CE68A7"/>
    <w:rsid w:val="00CE6C4E"/>
    <w:rsid w:val="00CE79DA"/>
    <w:rsid w:val="00CF0347"/>
    <w:rsid w:val="00CF0542"/>
    <w:rsid w:val="00CF0EDF"/>
    <w:rsid w:val="00CF12EB"/>
    <w:rsid w:val="00CF19A3"/>
    <w:rsid w:val="00CF213E"/>
    <w:rsid w:val="00CF2218"/>
    <w:rsid w:val="00CF2261"/>
    <w:rsid w:val="00CF25DC"/>
    <w:rsid w:val="00CF269B"/>
    <w:rsid w:val="00CF26C8"/>
    <w:rsid w:val="00CF2AF2"/>
    <w:rsid w:val="00CF2DB5"/>
    <w:rsid w:val="00CF2F86"/>
    <w:rsid w:val="00CF36D4"/>
    <w:rsid w:val="00CF3E8E"/>
    <w:rsid w:val="00CF45F9"/>
    <w:rsid w:val="00CF4832"/>
    <w:rsid w:val="00CF4838"/>
    <w:rsid w:val="00CF4958"/>
    <w:rsid w:val="00CF4B24"/>
    <w:rsid w:val="00CF5670"/>
    <w:rsid w:val="00CF5765"/>
    <w:rsid w:val="00CF5A53"/>
    <w:rsid w:val="00CF5CC1"/>
    <w:rsid w:val="00CF6790"/>
    <w:rsid w:val="00CF6913"/>
    <w:rsid w:val="00CF743F"/>
    <w:rsid w:val="00CF747C"/>
    <w:rsid w:val="00CF74EB"/>
    <w:rsid w:val="00D0015F"/>
    <w:rsid w:val="00D007AD"/>
    <w:rsid w:val="00D0089F"/>
    <w:rsid w:val="00D00B19"/>
    <w:rsid w:val="00D01485"/>
    <w:rsid w:val="00D0168F"/>
    <w:rsid w:val="00D019AF"/>
    <w:rsid w:val="00D0247E"/>
    <w:rsid w:val="00D0278A"/>
    <w:rsid w:val="00D02BEE"/>
    <w:rsid w:val="00D0322B"/>
    <w:rsid w:val="00D037B0"/>
    <w:rsid w:val="00D03F08"/>
    <w:rsid w:val="00D04B06"/>
    <w:rsid w:val="00D059A3"/>
    <w:rsid w:val="00D05D27"/>
    <w:rsid w:val="00D066B6"/>
    <w:rsid w:val="00D06ADB"/>
    <w:rsid w:val="00D06ADE"/>
    <w:rsid w:val="00D0776C"/>
    <w:rsid w:val="00D07D5F"/>
    <w:rsid w:val="00D100EC"/>
    <w:rsid w:val="00D10328"/>
    <w:rsid w:val="00D10459"/>
    <w:rsid w:val="00D10A69"/>
    <w:rsid w:val="00D10F04"/>
    <w:rsid w:val="00D1117C"/>
    <w:rsid w:val="00D11219"/>
    <w:rsid w:val="00D1143E"/>
    <w:rsid w:val="00D11A82"/>
    <w:rsid w:val="00D1203D"/>
    <w:rsid w:val="00D12308"/>
    <w:rsid w:val="00D12351"/>
    <w:rsid w:val="00D12A38"/>
    <w:rsid w:val="00D131F0"/>
    <w:rsid w:val="00D13E9F"/>
    <w:rsid w:val="00D13F48"/>
    <w:rsid w:val="00D1455C"/>
    <w:rsid w:val="00D148A8"/>
    <w:rsid w:val="00D14CAE"/>
    <w:rsid w:val="00D14D26"/>
    <w:rsid w:val="00D14D73"/>
    <w:rsid w:val="00D14F8E"/>
    <w:rsid w:val="00D14FE7"/>
    <w:rsid w:val="00D150E0"/>
    <w:rsid w:val="00D1545E"/>
    <w:rsid w:val="00D15B4A"/>
    <w:rsid w:val="00D15CB7"/>
    <w:rsid w:val="00D15DB8"/>
    <w:rsid w:val="00D16035"/>
    <w:rsid w:val="00D16F8A"/>
    <w:rsid w:val="00D171AB"/>
    <w:rsid w:val="00D17296"/>
    <w:rsid w:val="00D176E5"/>
    <w:rsid w:val="00D17928"/>
    <w:rsid w:val="00D17D8B"/>
    <w:rsid w:val="00D17DFA"/>
    <w:rsid w:val="00D17ED7"/>
    <w:rsid w:val="00D20091"/>
    <w:rsid w:val="00D20236"/>
    <w:rsid w:val="00D20CC2"/>
    <w:rsid w:val="00D213AA"/>
    <w:rsid w:val="00D215AE"/>
    <w:rsid w:val="00D221AD"/>
    <w:rsid w:val="00D2223B"/>
    <w:rsid w:val="00D224D7"/>
    <w:rsid w:val="00D22618"/>
    <w:rsid w:val="00D2277B"/>
    <w:rsid w:val="00D22B1B"/>
    <w:rsid w:val="00D22F79"/>
    <w:rsid w:val="00D23076"/>
    <w:rsid w:val="00D230F8"/>
    <w:rsid w:val="00D233BB"/>
    <w:rsid w:val="00D241B6"/>
    <w:rsid w:val="00D24739"/>
    <w:rsid w:val="00D24DDC"/>
    <w:rsid w:val="00D25016"/>
    <w:rsid w:val="00D25B3D"/>
    <w:rsid w:val="00D25C5E"/>
    <w:rsid w:val="00D263EC"/>
    <w:rsid w:val="00D26B82"/>
    <w:rsid w:val="00D27728"/>
    <w:rsid w:val="00D279C2"/>
    <w:rsid w:val="00D27A27"/>
    <w:rsid w:val="00D27D33"/>
    <w:rsid w:val="00D27E7E"/>
    <w:rsid w:val="00D27FE2"/>
    <w:rsid w:val="00D30565"/>
    <w:rsid w:val="00D30626"/>
    <w:rsid w:val="00D3071E"/>
    <w:rsid w:val="00D3142D"/>
    <w:rsid w:val="00D314DB"/>
    <w:rsid w:val="00D31516"/>
    <w:rsid w:val="00D31FB2"/>
    <w:rsid w:val="00D32579"/>
    <w:rsid w:val="00D32891"/>
    <w:rsid w:val="00D32D9C"/>
    <w:rsid w:val="00D330AB"/>
    <w:rsid w:val="00D33190"/>
    <w:rsid w:val="00D333D3"/>
    <w:rsid w:val="00D335CD"/>
    <w:rsid w:val="00D33A39"/>
    <w:rsid w:val="00D33CFC"/>
    <w:rsid w:val="00D3417F"/>
    <w:rsid w:val="00D345DE"/>
    <w:rsid w:val="00D346E3"/>
    <w:rsid w:val="00D3470A"/>
    <w:rsid w:val="00D34F7B"/>
    <w:rsid w:val="00D350E4"/>
    <w:rsid w:val="00D352A4"/>
    <w:rsid w:val="00D356B0"/>
    <w:rsid w:val="00D35843"/>
    <w:rsid w:val="00D36579"/>
    <w:rsid w:val="00D36965"/>
    <w:rsid w:val="00D369FC"/>
    <w:rsid w:val="00D36B87"/>
    <w:rsid w:val="00D376C7"/>
    <w:rsid w:val="00D37DE3"/>
    <w:rsid w:val="00D404F1"/>
    <w:rsid w:val="00D407CD"/>
    <w:rsid w:val="00D409F9"/>
    <w:rsid w:val="00D40FB7"/>
    <w:rsid w:val="00D40FC7"/>
    <w:rsid w:val="00D41366"/>
    <w:rsid w:val="00D41373"/>
    <w:rsid w:val="00D41D36"/>
    <w:rsid w:val="00D4226F"/>
    <w:rsid w:val="00D42A71"/>
    <w:rsid w:val="00D43506"/>
    <w:rsid w:val="00D4392D"/>
    <w:rsid w:val="00D44124"/>
    <w:rsid w:val="00D44A10"/>
    <w:rsid w:val="00D44F93"/>
    <w:rsid w:val="00D44FAA"/>
    <w:rsid w:val="00D456C6"/>
    <w:rsid w:val="00D45B17"/>
    <w:rsid w:val="00D4643F"/>
    <w:rsid w:val="00D46626"/>
    <w:rsid w:val="00D46C95"/>
    <w:rsid w:val="00D46FEA"/>
    <w:rsid w:val="00D477FE"/>
    <w:rsid w:val="00D478F3"/>
    <w:rsid w:val="00D479A6"/>
    <w:rsid w:val="00D50947"/>
    <w:rsid w:val="00D50E63"/>
    <w:rsid w:val="00D50F65"/>
    <w:rsid w:val="00D51269"/>
    <w:rsid w:val="00D516F3"/>
    <w:rsid w:val="00D52458"/>
    <w:rsid w:val="00D5275F"/>
    <w:rsid w:val="00D52D0A"/>
    <w:rsid w:val="00D5307C"/>
    <w:rsid w:val="00D53267"/>
    <w:rsid w:val="00D534B7"/>
    <w:rsid w:val="00D5435B"/>
    <w:rsid w:val="00D55050"/>
    <w:rsid w:val="00D55316"/>
    <w:rsid w:val="00D553F9"/>
    <w:rsid w:val="00D569FB"/>
    <w:rsid w:val="00D56C00"/>
    <w:rsid w:val="00D57196"/>
    <w:rsid w:val="00D573BC"/>
    <w:rsid w:val="00D57CEE"/>
    <w:rsid w:val="00D57ECE"/>
    <w:rsid w:val="00D57F3E"/>
    <w:rsid w:val="00D600B4"/>
    <w:rsid w:val="00D605F5"/>
    <w:rsid w:val="00D6106D"/>
    <w:rsid w:val="00D61354"/>
    <w:rsid w:val="00D61472"/>
    <w:rsid w:val="00D6170A"/>
    <w:rsid w:val="00D618CE"/>
    <w:rsid w:val="00D61957"/>
    <w:rsid w:val="00D620B4"/>
    <w:rsid w:val="00D6270F"/>
    <w:rsid w:val="00D6308D"/>
    <w:rsid w:val="00D631D4"/>
    <w:rsid w:val="00D63356"/>
    <w:rsid w:val="00D635E8"/>
    <w:rsid w:val="00D63602"/>
    <w:rsid w:val="00D63D62"/>
    <w:rsid w:val="00D63F23"/>
    <w:rsid w:val="00D64308"/>
    <w:rsid w:val="00D64504"/>
    <w:rsid w:val="00D661E3"/>
    <w:rsid w:val="00D679B2"/>
    <w:rsid w:val="00D7086D"/>
    <w:rsid w:val="00D70A40"/>
    <w:rsid w:val="00D71099"/>
    <w:rsid w:val="00D71222"/>
    <w:rsid w:val="00D71782"/>
    <w:rsid w:val="00D717A5"/>
    <w:rsid w:val="00D71D72"/>
    <w:rsid w:val="00D726C1"/>
    <w:rsid w:val="00D72744"/>
    <w:rsid w:val="00D7282F"/>
    <w:rsid w:val="00D733FC"/>
    <w:rsid w:val="00D73745"/>
    <w:rsid w:val="00D73F9F"/>
    <w:rsid w:val="00D7416B"/>
    <w:rsid w:val="00D74171"/>
    <w:rsid w:val="00D745D8"/>
    <w:rsid w:val="00D74BF9"/>
    <w:rsid w:val="00D755F4"/>
    <w:rsid w:val="00D75A7E"/>
    <w:rsid w:val="00D76501"/>
    <w:rsid w:val="00D7674A"/>
    <w:rsid w:val="00D76A95"/>
    <w:rsid w:val="00D76CA9"/>
    <w:rsid w:val="00D76DAB"/>
    <w:rsid w:val="00D77260"/>
    <w:rsid w:val="00D776C0"/>
    <w:rsid w:val="00D778CF"/>
    <w:rsid w:val="00D77D4A"/>
    <w:rsid w:val="00D80108"/>
    <w:rsid w:val="00D809F3"/>
    <w:rsid w:val="00D8110F"/>
    <w:rsid w:val="00D828FD"/>
    <w:rsid w:val="00D82A8D"/>
    <w:rsid w:val="00D835B7"/>
    <w:rsid w:val="00D83EF8"/>
    <w:rsid w:val="00D83FE1"/>
    <w:rsid w:val="00D845C4"/>
    <w:rsid w:val="00D84735"/>
    <w:rsid w:val="00D847AE"/>
    <w:rsid w:val="00D848B1"/>
    <w:rsid w:val="00D84AB0"/>
    <w:rsid w:val="00D84C05"/>
    <w:rsid w:val="00D84DF8"/>
    <w:rsid w:val="00D84E30"/>
    <w:rsid w:val="00D8576E"/>
    <w:rsid w:val="00D859A8"/>
    <w:rsid w:val="00D859F3"/>
    <w:rsid w:val="00D861AA"/>
    <w:rsid w:val="00D8624F"/>
    <w:rsid w:val="00D87324"/>
    <w:rsid w:val="00D87FEE"/>
    <w:rsid w:val="00D902BF"/>
    <w:rsid w:val="00D90931"/>
    <w:rsid w:val="00D912DB"/>
    <w:rsid w:val="00D9130A"/>
    <w:rsid w:val="00D9151C"/>
    <w:rsid w:val="00D91A2F"/>
    <w:rsid w:val="00D91A82"/>
    <w:rsid w:val="00D91BC9"/>
    <w:rsid w:val="00D92A09"/>
    <w:rsid w:val="00D92E53"/>
    <w:rsid w:val="00D92F71"/>
    <w:rsid w:val="00D93051"/>
    <w:rsid w:val="00D931ED"/>
    <w:rsid w:val="00D937A6"/>
    <w:rsid w:val="00D937D8"/>
    <w:rsid w:val="00D93A91"/>
    <w:rsid w:val="00D93E1A"/>
    <w:rsid w:val="00D9469C"/>
    <w:rsid w:val="00D94745"/>
    <w:rsid w:val="00D94C21"/>
    <w:rsid w:val="00D94CBF"/>
    <w:rsid w:val="00D9529F"/>
    <w:rsid w:val="00D95D44"/>
    <w:rsid w:val="00D9692F"/>
    <w:rsid w:val="00D97A1C"/>
    <w:rsid w:val="00D97B9B"/>
    <w:rsid w:val="00D97BC2"/>
    <w:rsid w:val="00DA0343"/>
    <w:rsid w:val="00DA03EA"/>
    <w:rsid w:val="00DA0438"/>
    <w:rsid w:val="00DA07CC"/>
    <w:rsid w:val="00DA0C03"/>
    <w:rsid w:val="00DA0D09"/>
    <w:rsid w:val="00DA1301"/>
    <w:rsid w:val="00DA1D07"/>
    <w:rsid w:val="00DA1EA9"/>
    <w:rsid w:val="00DA1F16"/>
    <w:rsid w:val="00DA2DB9"/>
    <w:rsid w:val="00DA5464"/>
    <w:rsid w:val="00DA6356"/>
    <w:rsid w:val="00DA649E"/>
    <w:rsid w:val="00DA6718"/>
    <w:rsid w:val="00DA6831"/>
    <w:rsid w:val="00DA685E"/>
    <w:rsid w:val="00DA6D3F"/>
    <w:rsid w:val="00DA712C"/>
    <w:rsid w:val="00DA74C2"/>
    <w:rsid w:val="00DA7709"/>
    <w:rsid w:val="00DA787F"/>
    <w:rsid w:val="00DA7A76"/>
    <w:rsid w:val="00DA7B90"/>
    <w:rsid w:val="00DB0656"/>
    <w:rsid w:val="00DB1813"/>
    <w:rsid w:val="00DB2188"/>
    <w:rsid w:val="00DB23C2"/>
    <w:rsid w:val="00DB2F23"/>
    <w:rsid w:val="00DB38E5"/>
    <w:rsid w:val="00DB4252"/>
    <w:rsid w:val="00DB436D"/>
    <w:rsid w:val="00DB4377"/>
    <w:rsid w:val="00DB4EA3"/>
    <w:rsid w:val="00DB518A"/>
    <w:rsid w:val="00DB548F"/>
    <w:rsid w:val="00DB554B"/>
    <w:rsid w:val="00DB5692"/>
    <w:rsid w:val="00DB5815"/>
    <w:rsid w:val="00DB597E"/>
    <w:rsid w:val="00DB6A6C"/>
    <w:rsid w:val="00DB6CBB"/>
    <w:rsid w:val="00DB6D30"/>
    <w:rsid w:val="00DB6F55"/>
    <w:rsid w:val="00DB72E4"/>
    <w:rsid w:val="00DC0515"/>
    <w:rsid w:val="00DC0D92"/>
    <w:rsid w:val="00DC1276"/>
    <w:rsid w:val="00DC12C2"/>
    <w:rsid w:val="00DC1FFB"/>
    <w:rsid w:val="00DC332B"/>
    <w:rsid w:val="00DC335E"/>
    <w:rsid w:val="00DC393E"/>
    <w:rsid w:val="00DC404D"/>
    <w:rsid w:val="00DC4475"/>
    <w:rsid w:val="00DC4CA8"/>
    <w:rsid w:val="00DC62FE"/>
    <w:rsid w:val="00DC661B"/>
    <w:rsid w:val="00DC6BF1"/>
    <w:rsid w:val="00DC7329"/>
    <w:rsid w:val="00DC791D"/>
    <w:rsid w:val="00DC79FA"/>
    <w:rsid w:val="00DD024C"/>
    <w:rsid w:val="00DD0666"/>
    <w:rsid w:val="00DD0767"/>
    <w:rsid w:val="00DD109F"/>
    <w:rsid w:val="00DD1244"/>
    <w:rsid w:val="00DD13B3"/>
    <w:rsid w:val="00DD1A30"/>
    <w:rsid w:val="00DD1D05"/>
    <w:rsid w:val="00DD20AF"/>
    <w:rsid w:val="00DD28C4"/>
    <w:rsid w:val="00DD2B3A"/>
    <w:rsid w:val="00DD3199"/>
    <w:rsid w:val="00DD458C"/>
    <w:rsid w:val="00DD5AFA"/>
    <w:rsid w:val="00DD5C67"/>
    <w:rsid w:val="00DD5F90"/>
    <w:rsid w:val="00DD6028"/>
    <w:rsid w:val="00DD603F"/>
    <w:rsid w:val="00DD6476"/>
    <w:rsid w:val="00DD65B2"/>
    <w:rsid w:val="00DD662C"/>
    <w:rsid w:val="00DD67AC"/>
    <w:rsid w:val="00DD6EA2"/>
    <w:rsid w:val="00DD74C7"/>
    <w:rsid w:val="00DE03C5"/>
    <w:rsid w:val="00DE0884"/>
    <w:rsid w:val="00DE0995"/>
    <w:rsid w:val="00DE138F"/>
    <w:rsid w:val="00DE17EC"/>
    <w:rsid w:val="00DE1889"/>
    <w:rsid w:val="00DE1F47"/>
    <w:rsid w:val="00DE2059"/>
    <w:rsid w:val="00DE2124"/>
    <w:rsid w:val="00DE22B2"/>
    <w:rsid w:val="00DE25B8"/>
    <w:rsid w:val="00DE2B07"/>
    <w:rsid w:val="00DE3266"/>
    <w:rsid w:val="00DE344F"/>
    <w:rsid w:val="00DE3C6A"/>
    <w:rsid w:val="00DE3FAA"/>
    <w:rsid w:val="00DE44DC"/>
    <w:rsid w:val="00DE4516"/>
    <w:rsid w:val="00DE4A99"/>
    <w:rsid w:val="00DE57D0"/>
    <w:rsid w:val="00DE5CBC"/>
    <w:rsid w:val="00DE5E1D"/>
    <w:rsid w:val="00DE6318"/>
    <w:rsid w:val="00DE6DC5"/>
    <w:rsid w:val="00DE6E90"/>
    <w:rsid w:val="00DE721F"/>
    <w:rsid w:val="00DE7233"/>
    <w:rsid w:val="00DE7658"/>
    <w:rsid w:val="00DE7CB3"/>
    <w:rsid w:val="00DE7D8A"/>
    <w:rsid w:val="00DE7D92"/>
    <w:rsid w:val="00DE7EA1"/>
    <w:rsid w:val="00DE7FD5"/>
    <w:rsid w:val="00DF069E"/>
    <w:rsid w:val="00DF0849"/>
    <w:rsid w:val="00DF0F0A"/>
    <w:rsid w:val="00DF16CE"/>
    <w:rsid w:val="00DF2156"/>
    <w:rsid w:val="00DF272F"/>
    <w:rsid w:val="00DF27F8"/>
    <w:rsid w:val="00DF29A2"/>
    <w:rsid w:val="00DF2A68"/>
    <w:rsid w:val="00DF2CE7"/>
    <w:rsid w:val="00DF2DAC"/>
    <w:rsid w:val="00DF2F63"/>
    <w:rsid w:val="00DF338C"/>
    <w:rsid w:val="00DF3393"/>
    <w:rsid w:val="00DF36B5"/>
    <w:rsid w:val="00DF42FE"/>
    <w:rsid w:val="00DF520C"/>
    <w:rsid w:val="00DF5BF3"/>
    <w:rsid w:val="00DF5C85"/>
    <w:rsid w:val="00DF6AAB"/>
    <w:rsid w:val="00DF6D65"/>
    <w:rsid w:val="00DF7105"/>
    <w:rsid w:val="00DF74E0"/>
    <w:rsid w:val="00DF7715"/>
    <w:rsid w:val="00DF7729"/>
    <w:rsid w:val="00DF78E7"/>
    <w:rsid w:val="00DF7A52"/>
    <w:rsid w:val="00DF7BE0"/>
    <w:rsid w:val="00DF7FA2"/>
    <w:rsid w:val="00E00001"/>
    <w:rsid w:val="00E00916"/>
    <w:rsid w:val="00E00A01"/>
    <w:rsid w:val="00E00A75"/>
    <w:rsid w:val="00E00BCB"/>
    <w:rsid w:val="00E00FC8"/>
    <w:rsid w:val="00E01E05"/>
    <w:rsid w:val="00E01F21"/>
    <w:rsid w:val="00E024B2"/>
    <w:rsid w:val="00E02B1B"/>
    <w:rsid w:val="00E02E57"/>
    <w:rsid w:val="00E03027"/>
    <w:rsid w:val="00E030E5"/>
    <w:rsid w:val="00E0339E"/>
    <w:rsid w:val="00E05041"/>
    <w:rsid w:val="00E0533E"/>
    <w:rsid w:val="00E054BC"/>
    <w:rsid w:val="00E05E5E"/>
    <w:rsid w:val="00E05FE9"/>
    <w:rsid w:val="00E06173"/>
    <w:rsid w:val="00E0659C"/>
    <w:rsid w:val="00E06AC9"/>
    <w:rsid w:val="00E0721C"/>
    <w:rsid w:val="00E078CB"/>
    <w:rsid w:val="00E07D25"/>
    <w:rsid w:val="00E07F8C"/>
    <w:rsid w:val="00E10096"/>
    <w:rsid w:val="00E10239"/>
    <w:rsid w:val="00E10C70"/>
    <w:rsid w:val="00E10F16"/>
    <w:rsid w:val="00E10F81"/>
    <w:rsid w:val="00E110A5"/>
    <w:rsid w:val="00E11826"/>
    <w:rsid w:val="00E124CD"/>
    <w:rsid w:val="00E131B7"/>
    <w:rsid w:val="00E131E1"/>
    <w:rsid w:val="00E13CC5"/>
    <w:rsid w:val="00E13E71"/>
    <w:rsid w:val="00E14A97"/>
    <w:rsid w:val="00E15205"/>
    <w:rsid w:val="00E152D2"/>
    <w:rsid w:val="00E15D48"/>
    <w:rsid w:val="00E15E2F"/>
    <w:rsid w:val="00E15E45"/>
    <w:rsid w:val="00E15E96"/>
    <w:rsid w:val="00E1602D"/>
    <w:rsid w:val="00E1644C"/>
    <w:rsid w:val="00E16AAB"/>
    <w:rsid w:val="00E17F7E"/>
    <w:rsid w:val="00E20346"/>
    <w:rsid w:val="00E21337"/>
    <w:rsid w:val="00E21458"/>
    <w:rsid w:val="00E21636"/>
    <w:rsid w:val="00E216A6"/>
    <w:rsid w:val="00E21AEC"/>
    <w:rsid w:val="00E21D36"/>
    <w:rsid w:val="00E21F21"/>
    <w:rsid w:val="00E22C4C"/>
    <w:rsid w:val="00E22DFC"/>
    <w:rsid w:val="00E22EB8"/>
    <w:rsid w:val="00E23202"/>
    <w:rsid w:val="00E23A89"/>
    <w:rsid w:val="00E23B52"/>
    <w:rsid w:val="00E24267"/>
    <w:rsid w:val="00E24285"/>
    <w:rsid w:val="00E24814"/>
    <w:rsid w:val="00E24FEB"/>
    <w:rsid w:val="00E25128"/>
    <w:rsid w:val="00E251E4"/>
    <w:rsid w:val="00E258AB"/>
    <w:rsid w:val="00E260D9"/>
    <w:rsid w:val="00E26DFD"/>
    <w:rsid w:val="00E271F3"/>
    <w:rsid w:val="00E27564"/>
    <w:rsid w:val="00E2765E"/>
    <w:rsid w:val="00E27A91"/>
    <w:rsid w:val="00E27B1F"/>
    <w:rsid w:val="00E30D13"/>
    <w:rsid w:val="00E30F02"/>
    <w:rsid w:val="00E313CC"/>
    <w:rsid w:val="00E31A60"/>
    <w:rsid w:val="00E31CA2"/>
    <w:rsid w:val="00E32492"/>
    <w:rsid w:val="00E32907"/>
    <w:rsid w:val="00E32BFA"/>
    <w:rsid w:val="00E32DC1"/>
    <w:rsid w:val="00E33285"/>
    <w:rsid w:val="00E3329A"/>
    <w:rsid w:val="00E33B79"/>
    <w:rsid w:val="00E34F62"/>
    <w:rsid w:val="00E3531D"/>
    <w:rsid w:val="00E35717"/>
    <w:rsid w:val="00E3579F"/>
    <w:rsid w:val="00E3595F"/>
    <w:rsid w:val="00E35F25"/>
    <w:rsid w:val="00E36063"/>
    <w:rsid w:val="00E37242"/>
    <w:rsid w:val="00E37FFB"/>
    <w:rsid w:val="00E41185"/>
    <w:rsid w:val="00E41E20"/>
    <w:rsid w:val="00E41F0F"/>
    <w:rsid w:val="00E42055"/>
    <w:rsid w:val="00E42143"/>
    <w:rsid w:val="00E421C1"/>
    <w:rsid w:val="00E426D7"/>
    <w:rsid w:val="00E43471"/>
    <w:rsid w:val="00E438C8"/>
    <w:rsid w:val="00E438E9"/>
    <w:rsid w:val="00E444C7"/>
    <w:rsid w:val="00E44E42"/>
    <w:rsid w:val="00E45513"/>
    <w:rsid w:val="00E456C6"/>
    <w:rsid w:val="00E459DA"/>
    <w:rsid w:val="00E467F9"/>
    <w:rsid w:val="00E4685C"/>
    <w:rsid w:val="00E468D2"/>
    <w:rsid w:val="00E47284"/>
    <w:rsid w:val="00E47597"/>
    <w:rsid w:val="00E47617"/>
    <w:rsid w:val="00E47B85"/>
    <w:rsid w:val="00E47F38"/>
    <w:rsid w:val="00E50109"/>
    <w:rsid w:val="00E50196"/>
    <w:rsid w:val="00E501EC"/>
    <w:rsid w:val="00E5036C"/>
    <w:rsid w:val="00E503B0"/>
    <w:rsid w:val="00E504CE"/>
    <w:rsid w:val="00E50635"/>
    <w:rsid w:val="00E50B2B"/>
    <w:rsid w:val="00E50F2E"/>
    <w:rsid w:val="00E5196A"/>
    <w:rsid w:val="00E51FFF"/>
    <w:rsid w:val="00E5280E"/>
    <w:rsid w:val="00E52A63"/>
    <w:rsid w:val="00E52D59"/>
    <w:rsid w:val="00E53199"/>
    <w:rsid w:val="00E531FF"/>
    <w:rsid w:val="00E53459"/>
    <w:rsid w:val="00E53ACC"/>
    <w:rsid w:val="00E53C8E"/>
    <w:rsid w:val="00E53CDA"/>
    <w:rsid w:val="00E53EA0"/>
    <w:rsid w:val="00E5429B"/>
    <w:rsid w:val="00E54411"/>
    <w:rsid w:val="00E5481A"/>
    <w:rsid w:val="00E54CBD"/>
    <w:rsid w:val="00E550BE"/>
    <w:rsid w:val="00E5575D"/>
    <w:rsid w:val="00E558FD"/>
    <w:rsid w:val="00E55B13"/>
    <w:rsid w:val="00E55FA0"/>
    <w:rsid w:val="00E56F22"/>
    <w:rsid w:val="00E56FD5"/>
    <w:rsid w:val="00E57192"/>
    <w:rsid w:val="00E57419"/>
    <w:rsid w:val="00E57C18"/>
    <w:rsid w:val="00E57F6C"/>
    <w:rsid w:val="00E60024"/>
    <w:rsid w:val="00E6014E"/>
    <w:rsid w:val="00E60187"/>
    <w:rsid w:val="00E60CAD"/>
    <w:rsid w:val="00E60DC9"/>
    <w:rsid w:val="00E60E6D"/>
    <w:rsid w:val="00E60F26"/>
    <w:rsid w:val="00E60F37"/>
    <w:rsid w:val="00E6100C"/>
    <w:rsid w:val="00E612F3"/>
    <w:rsid w:val="00E61623"/>
    <w:rsid w:val="00E61DDB"/>
    <w:rsid w:val="00E62BFD"/>
    <w:rsid w:val="00E62C4B"/>
    <w:rsid w:val="00E62F82"/>
    <w:rsid w:val="00E63C9C"/>
    <w:rsid w:val="00E64040"/>
    <w:rsid w:val="00E64B77"/>
    <w:rsid w:val="00E64BF0"/>
    <w:rsid w:val="00E6504D"/>
    <w:rsid w:val="00E65243"/>
    <w:rsid w:val="00E653EA"/>
    <w:rsid w:val="00E65A29"/>
    <w:rsid w:val="00E65B9E"/>
    <w:rsid w:val="00E65F53"/>
    <w:rsid w:val="00E66076"/>
    <w:rsid w:val="00E66552"/>
    <w:rsid w:val="00E66626"/>
    <w:rsid w:val="00E667D5"/>
    <w:rsid w:val="00E66AF3"/>
    <w:rsid w:val="00E66B83"/>
    <w:rsid w:val="00E66DFA"/>
    <w:rsid w:val="00E67676"/>
    <w:rsid w:val="00E67CB9"/>
    <w:rsid w:val="00E67CCC"/>
    <w:rsid w:val="00E70F57"/>
    <w:rsid w:val="00E7101C"/>
    <w:rsid w:val="00E71617"/>
    <w:rsid w:val="00E72225"/>
    <w:rsid w:val="00E72569"/>
    <w:rsid w:val="00E7260E"/>
    <w:rsid w:val="00E72D95"/>
    <w:rsid w:val="00E731EF"/>
    <w:rsid w:val="00E73730"/>
    <w:rsid w:val="00E73BA7"/>
    <w:rsid w:val="00E73D1D"/>
    <w:rsid w:val="00E73E53"/>
    <w:rsid w:val="00E7416D"/>
    <w:rsid w:val="00E74BA8"/>
    <w:rsid w:val="00E751B1"/>
    <w:rsid w:val="00E75B2A"/>
    <w:rsid w:val="00E75C7D"/>
    <w:rsid w:val="00E75E50"/>
    <w:rsid w:val="00E76210"/>
    <w:rsid w:val="00E76B28"/>
    <w:rsid w:val="00E76B4F"/>
    <w:rsid w:val="00E76BA6"/>
    <w:rsid w:val="00E76DAA"/>
    <w:rsid w:val="00E770C7"/>
    <w:rsid w:val="00E775BC"/>
    <w:rsid w:val="00E80737"/>
    <w:rsid w:val="00E807C7"/>
    <w:rsid w:val="00E80D9A"/>
    <w:rsid w:val="00E81059"/>
    <w:rsid w:val="00E814C7"/>
    <w:rsid w:val="00E819E4"/>
    <w:rsid w:val="00E81DEA"/>
    <w:rsid w:val="00E81E88"/>
    <w:rsid w:val="00E821AB"/>
    <w:rsid w:val="00E82254"/>
    <w:rsid w:val="00E822E7"/>
    <w:rsid w:val="00E823D2"/>
    <w:rsid w:val="00E82C70"/>
    <w:rsid w:val="00E83905"/>
    <w:rsid w:val="00E83DC5"/>
    <w:rsid w:val="00E84245"/>
    <w:rsid w:val="00E84509"/>
    <w:rsid w:val="00E84E5F"/>
    <w:rsid w:val="00E84F27"/>
    <w:rsid w:val="00E852E9"/>
    <w:rsid w:val="00E853A7"/>
    <w:rsid w:val="00E8587F"/>
    <w:rsid w:val="00E8604B"/>
    <w:rsid w:val="00E86821"/>
    <w:rsid w:val="00E8698D"/>
    <w:rsid w:val="00E86C89"/>
    <w:rsid w:val="00E872FA"/>
    <w:rsid w:val="00E87401"/>
    <w:rsid w:val="00E87C5C"/>
    <w:rsid w:val="00E87C83"/>
    <w:rsid w:val="00E9046A"/>
    <w:rsid w:val="00E907A2"/>
    <w:rsid w:val="00E90B0D"/>
    <w:rsid w:val="00E90CCB"/>
    <w:rsid w:val="00E90F19"/>
    <w:rsid w:val="00E9100E"/>
    <w:rsid w:val="00E917E4"/>
    <w:rsid w:val="00E91A26"/>
    <w:rsid w:val="00E91BE2"/>
    <w:rsid w:val="00E92305"/>
    <w:rsid w:val="00E924C9"/>
    <w:rsid w:val="00E92644"/>
    <w:rsid w:val="00E937A2"/>
    <w:rsid w:val="00E9385B"/>
    <w:rsid w:val="00E93C8A"/>
    <w:rsid w:val="00E93FDB"/>
    <w:rsid w:val="00E946CB"/>
    <w:rsid w:val="00E94AB4"/>
    <w:rsid w:val="00E94D10"/>
    <w:rsid w:val="00E94EEB"/>
    <w:rsid w:val="00E95A9C"/>
    <w:rsid w:val="00E95BA4"/>
    <w:rsid w:val="00E95BDD"/>
    <w:rsid w:val="00E95C5B"/>
    <w:rsid w:val="00E968E1"/>
    <w:rsid w:val="00E96CC9"/>
    <w:rsid w:val="00E96EAD"/>
    <w:rsid w:val="00E9705D"/>
    <w:rsid w:val="00EA0239"/>
    <w:rsid w:val="00EA0261"/>
    <w:rsid w:val="00EA029B"/>
    <w:rsid w:val="00EA1CA4"/>
    <w:rsid w:val="00EA233A"/>
    <w:rsid w:val="00EA241E"/>
    <w:rsid w:val="00EA2C5A"/>
    <w:rsid w:val="00EA2E93"/>
    <w:rsid w:val="00EA2F81"/>
    <w:rsid w:val="00EA3A53"/>
    <w:rsid w:val="00EA4290"/>
    <w:rsid w:val="00EA4FA4"/>
    <w:rsid w:val="00EA6292"/>
    <w:rsid w:val="00EA6EFC"/>
    <w:rsid w:val="00EA6F19"/>
    <w:rsid w:val="00EA73C4"/>
    <w:rsid w:val="00EA7683"/>
    <w:rsid w:val="00EA79EE"/>
    <w:rsid w:val="00EA7EFA"/>
    <w:rsid w:val="00EB0AAE"/>
    <w:rsid w:val="00EB1648"/>
    <w:rsid w:val="00EB24DE"/>
    <w:rsid w:val="00EB24F2"/>
    <w:rsid w:val="00EB2572"/>
    <w:rsid w:val="00EB2C95"/>
    <w:rsid w:val="00EB3160"/>
    <w:rsid w:val="00EB3959"/>
    <w:rsid w:val="00EB3D12"/>
    <w:rsid w:val="00EB3F98"/>
    <w:rsid w:val="00EB42A9"/>
    <w:rsid w:val="00EB4BD6"/>
    <w:rsid w:val="00EB52AF"/>
    <w:rsid w:val="00EB54C3"/>
    <w:rsid w:val="00EB5618"/>
    <w:rsid w:val="00EB5770"/>
    <w:rsid w:val="00EB5A6D"/>
    <w:rsid w:val="00EB6079"/>
    <w:rsid w:val="00EB6C3D"/>
    <w:rsid w:val="00EB7425"/>
    <w:rsid w:val="00EB78B0"/>
    <w:rsid w:val="00EB7DAA"/>
    <w:rsid w:val="00EC00BD"/>
    <w:rsid w:val="00EC0408"/>
    <w:rsid w:val="00EC04EB"/>
    <w:rsid w:val="00EC08AF"/>
    <w:rsid w:val="00EC0934"/>
    <w:rsid w:val="00EC0A40"/>
    <w:rsid w:val="00EC11CD"/>
    <w:rsid w:val="00EC183C"/>
    <w:rsid w:val="00EC185E"/>
    <w:rsid w:val="00EC19CE"/>
    <w:rsid w:val="00EC1B19"/>
    <w:rsid w:val="00EC2D7D"/>
    <w:rsid w:val="00EC349B"/>
    <w:rsid w:val="00EC3D75"/>
    <w:rsid w:val="00EC3E5F"/>
    <w:rsid w:val="00EC409F"/>
    <w:rsid w:val="00EC478E"/>
    <w:rsid w:val="00EC48F9"/>
    <w:rsid w:val="00EC4A6A"/>
    <w:rsid w:val="00EC4BA7"/>
    <w:rsid w:val="00EC4DE3"/>
    <w:rsid w:val="00EC5411"/>
    <w:rsid w:val="00EC5D1B"/>
    <w:rsid w:val="00EC6345"/>
    <w:rsid w:val="00EC6420"/>
    <w:rsid w:val="00EC6A94"/>
    <w:rsid w:val="00EC6BA8"/>
    <w:rsid w:val="00EC6F27"/>
    <w:rsid w:val="00EC6F29"/>
    <w:rsid w:val="00EC72F0"/>
    <w:rsid w:val="00EC7422"/>
    <w:rsid w:val="00ED0013"/>
    <w:rsid w:val="00ED071F"/>
    <w:rsid w:val="00ED0CA1"/>
    <w:rsid w:val="00ED0FB0"/>
    <w:rsid w:val="00ED1564"/>
    <w:rsid w:val="00ED1EF1"/>
    <w:rsid w:val="00ED2118"/>
    <w:rsid w:val="00ED294F"/>
    <w:rsid w:val="00ED33D5"/>
    <w:rsid w:val="00ED33DE"/>
    <w:rsid w:val="00ED363E"/>
    <w:rsid w:val="00ED3CF6"/>
    <w:rsid w:val="00ED4111"/>
    <w:rsid w:val="00ED48B3"/>
    <w:rsid w:val="00ED54A9"/>
    <w:rsid w:val="00ED5994"/>
    <w:rsid w:val="00ED5A11"/>
    <w:rsid w:val="00ED5A14"/>
    <w:rsid w:val="00ED5AF0"/>
    <w:rsid w:val="00ED5B92"/>
    <w:rsid w:val="00ED5EDF"/>
    <w:rsid w:val="00ED6872"/>
    <w:rsid w:val="00ED6D18"/>
    <w:rsid w:val="00ED789B"/>
    <w:rsid w:val="00ED78F5"/>
    <w:rsid w:val="00ED7A2B"/>
    <w:rsid w:val="00ED7CA8"/>
    <w:rsid w:val="00ED7FF4"/>
    <w:rsid w:val="00EE0006"/>
    <w:rsid w:val="00EE0204"/>
    <w:rsid w:val="00EE0CA9"/>
    <w:rsid w:val="00EE12C6"/>
    <w:rsid w:val="00EE1551"/>
    <w:rsid w:val="00EE1CA9"/>
    <w:rsid w:val="00EE1D9B"/>
    <w:rsid w:val="00EE1EE8"/>
    <w:rsid w:val="00EE2231"/>
    <w:rsid w:val="00EE2628"/>
    <w:rsid w:val="00EE26B4"/>
    <w:rsid w:val="00EE2D7A"/>
    <w:rsid w:val="00EE32C9"/>
    <w:rsid w:val="00EE3589"/>
    <w:rsid w:val="00EE3785"/>
    <w:rsid w:val="00EE3EA2"/>
    <w:rsid w:val="00EE48E1"/>
    <w:rsid w:val="00EE58DD"/>
    <w:rsid w:val="00EE620D"/>
    <w:rsid w:val="00EE6512"/>
    <w:rsid w:val="00EE72CB"/>
    <w:rsid w:val="00EE76C3"/>
    <w:rsid w:val="00EE7A42"/>
    <w:rsid w:val="00EE7F0D"/>
    <w:rsid w:val="00EF0428"/>
    <w:rsid w:val="00EF0432"/>
    <w:rsid w:val="00EF0B0B"/>
    <w:rsid w:val="00EF0D23"/>
    <w:rsid w:val="00EF0F60"/>
    <w:rsid w:val="00EF112F"/>
    <w:rsid w:val="00EF16A1"/>
    <w:rsid w:val="00EF1933"/>
    <w:rsid w:val="00EF1EAA"/>
    <w:rsid w:val="00EF20AB"/>
    <w:rsid w:val="00EF21F7"/>
    <w:rsid w:val="00EF2373"/>
    <w:rsid w:val="00EF24ED"/>
    <w:rsid w:val="00EF2719"/>
    <w:rsid w:val="00EF2B15"/>
    <w:rsid w:val="00EF31F6"/>
    <w:rsid w:val="00EF3694"/>
    <w:rsid w:val="00EF3957"/>
    <w:rsid w:val="00EF3CFB"/>
    <w:rsid w:val="00EF49B3"/>
    <w:rsid w:val="00EF4DF8"/>
    <w:rsid w:val="00EF4E49"/>
    <w:rsid w:val="00EF4ECF"/>
    <w:rsid w:val="00EF5198"/>
    <w:rsid w:val="00EF5573"/>
    <w:rsid w:val="00EF5694"/>
    <w:rsid w:val="00EF5802"/>
    <w:rsid w:val="00EF59A1"/>
    <w:rsid w:val="00EF5D91"/>
    <w:rsid w:val="00EF5F62"/>
    <w:rsid w:val="00EF69EB"/>
    <w:rsid w:val="00EF75E8"/>
    <w:rsid w:val="00EF762A"/>
    <w:rsid w:val="00EF765C"/>
    <w:rsid w:val="00EF7C84"/>
    <w:rsid w:val="00F00042"/>
    <w:rsid w:val="00F001F7"/>
    <w:rsid w:val="00F0054C"/>
    <w:rsid w:val="00F00B41"/>
    <w:rsid w:val="00F010B1"/>
    <w:rsid w:val="00F013B6"/>
    <w:rsid w:val="00F01621"/>
    <w:rsid w:val="00F01AFF"/>
    <w:rsid w:val="00F01FDE"/>
    <w:rsid w:val="00F026E3"/>
    <w:rsid w:val="00F02835"/>
    <w:rsid w:val="00F02AAD"/>
    <w:rsid w:val="00F03287"/>
    <w:rsid w:val="00F03665"/>
    <w:rsid w:val="00F0424A"/>
    <w:rsid w:val="00F04909"/>
    <w:rsid w:val="00F04FCA"/>
    <w:rsid w:val="00F05C4E"/>
    <w:rsid w:val="00F06031"/>
    <w:rsid w:val="00F06041"/>
    <w:rsid w:val="00F060FD"/>
    <w:rsid w:val="00F063DE"/>
    <w:rsid w:val="00F0695B"/>
    <w:rsid w:val="00F06D37"/>
    <w:rsid w:val="00F10C35"/>
    <w:rsid w:val="00F1144D"/>
    <w:rsid w:val="00F1162B"/>
    <w:rsid w:val="00F11FD3"/>
    <w:rsid w:val="00F12157"/>
    <w:rsid w:val="00F1254C"/>
    <w:rsid w:val="00F1396B"/>
    <w:rsid w:val="00F13BE9"/>
    <w:rsid w:val="00F13E3D"/>
    <w:rsid w:val="00F14459"/>
    <w:rsid w:val="00F146EB"/>
    <w:rsid w:val="00F14CDB"/>
    <w:rsid w:val="00F14E4B"/>
    <w:rsid w:val="00F152B6"/>
    <w:rsid w:val="00F155EF"/>
    <w:rsid w:val="00F15BB3"/>
    <w:rsid w:val="00F15BFB"/>
    <w:rsid w:val="00F1657B"/>
    <w:rsid w:val="00F1686B"/>
    <w:rsid w:val="00F17293"/>
    <w:rsid w:val="00F1744C"/>
    <w:rsid w:val="00F17C23"/>
    <w:rsid w:val="00F20041"/>
    <w:rsid w:val="00F200D5"/>
    <w:rsid w:val="00F20E68"/>
    <w:rsid w:val="00F21099"/>
    <w:rsid w:val="00F2133D"/>
    <w:rsid w:val="00F21960"/>
    <w:rsid w:val="00F219F8"/>
    <w:rsid w:val="00F2285C"/>
    <w:rsid w:val="00F22BE9"/>
    <w:rsid w:val="00F22C80"/>
    <w:rsid w:val="00F22EB8"/>
    <w:rsid w:val="00F2317D"/>
    <w:rsid w:val="00F233F3"/>
    <w:rsid w:val="00F23585"/>
    <w:rsid w:val="00F23B5B"/>
    <w:rsid w:val="00F23DC9"/>
    <w:rsid w:val="00F23F97"/>
    <w:rsid w:val="00F24927"/>
    <w:rsid w:val="00F2545B"/>
    <w:rsid w:val="00F254E1"/>
    <w:rsid w:val="00F25BBC"/>
    <w:rsid w:val="00F25BE9"/>
    <w:rsid w:val="00F2641A"/>
    <w:rsid w:val="00F26EE0"/>
    <w:rsid w:val="00F26FE1"/>
    <w:rsid w:val="00F273C4"/>
    <w:rsid w:val="00F30E7F"/>
    <w:rsid w:val="00F30F22"/>
    <w:rsid w:val="00F313B2"/>
    <w:rsid w:val="00F317F2"/>
    <w:rsid w:val="00F319B2"/>
    <w:rsid w:val="00F31B05"/>
    <w:rsid w:val="00F32066"/>
    <w:rsid w:val="00F32E37"/>
    <w:rsid w:val="00F33083"/>
    <w:rsid w:val="00F339A4"/>
    <w:rsid w:val="00F33B62"/>
    <w:rsid w:val="00F33C00"/>
    <w:rsid w:val="00F340D0"/>
    <w:rsid w:val="00F34528"/>
    <w:rsid w:val="00F3478A"/>
    <w:rsid w:val="00F35FAA"/>
    <w:rsid w:val="00F360BC"/>
    <w:rsid w:val="00F37797"/>
    <w:rsid w:val="00F3796B"/>
    <w:rsid w:val="00F37BA8"/>
    <w:rsid w:val="00F37C35"/>
    <w:rsid w:val="00F4051F"/>
    <w:rsid w:val="00F41395"/>
    <w:rsid w:val="00F41570"/>
    <w:rsid w:val="00F41A2D"/>
    <w:rsid w:val="00F42CD4"/>
    <w:rsid w:val="00F42DC8"/>
    <w:rsid w:val="00F42F40"/>
    <w:rsid w:val="00F435E7"/>
    <w:rsid w:val="00F43CD7"/>
    <w:rsid w:val="00F44316"/>
    <w:rsid w:val="00F44867"/>
    <w:rsid w:val="00F44AFE"/>
    <w:rsid w:val="00F44B57"/>
    <w:rsid w:val="00F44FA5"/>
    <w:rsid w:val="00F45389"/>
    <w:rsid w:val="00F453E7"/>
    <w:rsid w:val="00F45589"/>
    <w:rsid w:val="00F45C50"/>
    <w:rsid w:val="00F46A81"/>
    <w:rsid w:val="00F47075"/>
    <w:rsid w:val="00F50096"/>
    <w:rsid w:val="00F500B3"/>
    <w:rsid w:val="00F509AB"/>
    <w:rsid w:val="00F50C00"/>
    <w:rsid w:val="00F50F0C"/>
    <w:rsid w:val="00F51A2A"/>
    <w:rsid w:val="00F51D6F"/>
    <w:rsid w:val="00F52DC6"/>
    <w:rsid w:val="00F53155"/>
    <w:rsid w:val="00F53A41"/>
    <w:rsid w:val="00F53D67"/>
    <w:rsid w:val="00F53E5B"/>
    <w:rsid w:val="00F543E4"/>
    <w:rsid w:val="00F54C99"/>
    <w:rsid w:val="00F550A0"/>
    <w:rsid w:val="00F55191"/>
    <w:rsid w:val="00F552A8"/>
    <w:rsid w:val="00F5597E"/>
    <w:rsid w:val="00F55BA5"/>
    <w:rsid w:val="00F56FC1"/>
    <w:rsid w:val="00F6019E"/>
    <w:rsid w:val="00F603D8"/>
    <w:rsid w:val="00F608FA"/>
    <w:rsid w:val="00F60BEE"/>
    <w:rsid w:val="00F60F5E"/>
    <w:rsid w:val="00F60FF4"/>
    <w:rsid w:val="00F615A1"/>
    <w:rsid w:val="00F62160"/>
    <w:rsid w:val="00F62600"/>
    <w:rsid w:val="00F629A2"/>
    <w:rsid w:val="00F62B35"/>
    <w:rsid w:val="00F62D14"/>
    <w:rsid w:val="00F6304D"/>
    <w:rsid w:val="00F635CF"/>
    <w:rsid w:val="00F63DEB"/>
    <w:rsid w:val="00F64505"/>
    <w:rsid w:val="00F6464F"/>
    <w:rsid w:val="00F6497B"/>
    <w:rsid w:val="00F64EEE"/>
    <w:rsid w:val="00F64FA5"/>
    <w:rsid w:val="00F652E6"/>
    <w:rsid w:val="00F65894"/>
    <w:rsid w:val="00F6649A"/>
    <w:rsid w:val="00F66B6B"/>
    <w:rsid w:val="00F671D2"/>
    <w:rsid w:val="00F676CD"/>
    <w:rsid w:val="00F7037A"/>
    <w:rsid w:val="00F70524"/>
    <w:rsid w:val="00F70A0E"/>
    <w:rsid w:val="00F70B61"/>
    <w:rsid w:val="00F71004"/>
    <w:rsid w:val="00F713FD"/>
    <w:rsid w:val="00F7153A"/>
    <w:rsid w:val="00F71781"/>
    <w:rsid w:val="00F721B4"/>
    <w:rsid w:val="00F72B62"/>
    <w:rsid w:val="00F732D0"/>
    <w:rsid w:val="00F73781"/>
    <w:rsid w:val="00F73930"/>
    <w:rsid w:val="00F746C8"/>
    <w:rsid w:val="00F74875"/>
    <w:rsid w:val="00F74A84"/>
    <w:rsid w:val="00F74BB0"/>
    <w:rsid w:val="00F74C80"/>
    <w:rsid w:val="00F74EDA"/>
    <w:rsid w:val="00F75142"/>
    <w:rsid w:val="00F755AA"/>
    <w:rsid w:val="00F7569C"/>
    <w:rsid w:val="00F75841"/>
    <w:rsid w:val="00F76312"/>
    <w:rsid w:val="00F76531"/>
    <w:rsid w:val="00F76820"/>
    <w:rsid w:val="00F768C3"/>
    <w:rsid w:val="00F769B6"/>
    <w:rsid w:val="00F76C7A"/>
    <w:rsid w:val="00F76CFA"/>
    <w:rsid w:val="00F76FED"/>
    <w:rsid w:val="00F772ED"/>
    <w:rsid w:val="00F77766"/>
    <w:rsid w:val="00F777C6"/>
    <w:rsid w:val="00F77BA4"/>
    <w:rsid w:val="00F77C84"/>
    <w:rsid w:val="00F80843"/>
    <w:rsid w:val="00F80ADB"/>
    <w:rsid w:val="00F80EA1"/>
    <w:rsid w:val="00F80F7E"/>
    <w:rsid w:val="00F81275"/>
    <w:rsid w:val="00F815AF"/>
    <w:rsid w:val="00F81707"/>
    <w:rsid w:val="00F81DB6"/>
    <w:rsid w:val="00F82792"/>
    <w:rsid w:val="00F83013"/>
    <w:rsid w:val="00F830F2"/>
    <w:rsid w:val="00F83644"/>
    <w:rsid w:val="00F83691"/>
    <w:rsid w:val="00F83AE1"/>
    <w:rsid w:val="00F83E09"/>
    <w:rsid w:val="00F842FB"/>
    <w:rsid w:val="00F8432C"/>
    <w:rsid w:val="00F84A2D"/>
    <w:rsid w:val="00F84B26"/>
    <w:rsid w:val="00F84F61"/>
    <w:rsid w:val="00F851FB"/>
    <w:rsid w:val="00F85873"/>
    <w:rsid w:val="00F85B70"/>
    <w:rsid w:val="00F8747F"/>
    <w:rsid w:val="00F874A4"/>
    <w:rsid w:val="00F87829"/>
    <w:rsid w:val="00F87A3A"/>
    <w:rsid w:val="00F9025F"/>
    <w:rsid w:val="00F90A2D"/>
    <w:rsid w:val="00F90AD6"/>
    <w:rsid w:val="00F90B25"/>
    <w:rsid w:val="00F91554"/>
    <w:rsid w:val="00F915F5"/>
    <w:rsid w:val="00F91AF2"/>
    <w:rsid w:val="00F91CEE"/>
    <w:rsid w:val="00F9231B"/>
    <w:rsid w:val="00F928A5"/>
    <w:rsid w:val="00F92919"/>
    <w:rsid w:val="00F92963"/>
    <w:rsid w:val="00F92994"/>
    <w:rsid w:val="00F93122"/>
    <w:rsid w:val="00F93882"/>
    <w:rsid w:val="00F93E3B"/>
    <w:rsid w:val="00F94879"/>
    <w:rsid w:val="00F948BD"/>
    <w:rsid w:val="00F9495F"/>
    <w:rsid w:val="00F95289"/>
    <w:rsid w:val="00F952C3"/>
    <w:rsid w:val="00F95E12"/>
    <w:rsid w:val="00F9628C"/>
    <w:rsid w:val="00F962AA"/>
    <w:rsid w:val="00F96815"/>
    <w:rsid w:val="00F97122"/>
    <w:rsid w:val="00F97673"/>
    <w:rsid w:val="00F9772D"/>
    <w:rsid w:val="00F97918"/>
    <w:rsid w:val="00FA015A"/>
    <w:rsid w:val="00FA076E"/>
    <w:rsid w:val="00FA0CB2"/>
    <w:rsid w:val="00FA0FEA"/>
    <w:rsid w:val="00FA1080"/>
    <w:rsid w:val="00FA10E9"/>
    <w:rsid w:val="00FA1490"/>
    <w:rsid w:val="00FA1D90"/>
    <w:rsid w:val="00FA2A9F"/>
    <w:rsid w:val="00FA2D45"/>
    <w:rsid w:val="00FA2E97"/>
    <w:rsid w:val="00FA37F2"/>
    <w:rsid w:val="00FA45B4"/>
    <w:rsid w:val="00FA4ABF"/>
    <w:rsid w:val="00FA549C"/>
    <w:rsid w:val="00FA5DE8"/>
    <w:rsid w:val="00FA61AA"/>
    <w:rsid w:val="00FA61E5"/>
    <w:rsid w:val="00FA62CD"/>
    <w:rsid w:val="00FA63DB"/>
    <w:rsid w:val="00FA7501"/>
    <w:rsid w:val="00FA7553"/>
    <w:rsid w:val="00FA792E"/>
    <w:rsid w:val="00FA7DFB"/>
    <w:rsid w:val="00FA7F45"/>
    <w:rsid w:val="00FB0293"/>
    <w:rsid w:val="00FB0F9F"/>
    <w:rsid w:val="00FB1008"/>
    <w:rsid w:val="00FB1D28"/>
    <w:rsid w:val="00FB20CB"/>
    <w:rsid w:val="00FB26D3"/>
    <w:rsid w:val="00FB2CE5"/>
    <w:rsid w:val="00FB2FFC"/>
    <w:rsid w:val="00FB308B"/>
    <w:rsid w:val="00FB34BF"/>
    <w:rsid w:val="00FB392A"/>
    <w:rsid w:val="00FB3CA3"/>
    <w:rsid w:val="00FB41D8"/>
    <w:rsid w:val="00FB42CA"/>
    <w:rsid w:val="00FB52A1"/>
    <w:rsid w:val="00FB53FF"/>
    <w:rsid w:val="00FB606F"/>
    <w:rsid w:val="00FB60B8"/>
    <w:rsid w:val="00FB6604"/>
    <w:rsid w:val="00FB68A1"/>
    <w:rsid w:val="00FB6E7C"/>
    <w:rsid w:val="00FB7055"/>
    <w:rsid w:val="00FB73D5"/>
    <w:rsid w:val="00FB752D"/>
    <w:rsid w:val="00FB76EC"/>
    <w:rsid w:val="00FB7DEE"/>
    <w:rsid w:val="00FC0E0D"/>
    <w:rsid w:val="00FC1096"/>
    <w:rsid w:val="00FC1B34"/>
    <w:rsid w:val="00FC2864"/>
    <w:rsid w:val="00FC33F9"/>
    <w:rsid w:val="00FC3D26"/>
    <w:rsid w:val="00FC43A5"/>
    <w:rsid w:val="00FC4BDA"/>
    <w:rsid w:val="00FC4D7F"/>
    <w:rsid w:val="00FC5AE7"/>
    <w:rsid w:val="00FC5D69"/>
    <w:rsid w:val="00FC73C4"/>
    <w:rsid w:val="00FD00F1"/>
    <w:rsid w:val="00FD043B"/>
    <w:rsid w:val="00FD0B10"/>
    <w:rsid w:val="00FD0C23"/>
    <w:rsid w:val="00FD14BF"/>
    <w:rsid w:val="00FD20CD"/>
    <w:rsid w:val="00FD24B6"/>
    <w:rsid w:val="00FD2558"/>
    <w:rsid w:val="00FD2A6C"/>
    <w:rsid w:val="00FD301E"/>
    <w:rsid w:val="00FD33C1"/>
    <w:rsid w:val="00FD397C"/>
    <w:rsid w:val="00FD48EE"/>
    <w:rsid w:val="00FD4E9B"/>
    <w:rsid w:val="00FD4EB6"/>
    <w:rsid w:val="00FD52CC"/>
    <w:rsid w:val="00FD5410"/>
    <w:rsid w:val="00FD5E1C"/>
    <w:rsid w:val="00FD633E"/>
    <w:rsid w:val="00FD6701"/>
    <w:rsid w:val="00FD681D"/>
    <w:rsid w:val="00FD6DCC"/>
    <w:rsid w:val="00FD6DED"/>
    <w:rsid w:val="00FD7E43"/>
    <w:rsid w:val="00FD7F60"/>
    <w:rsid w:val="00FE01C2"/>
    <w:rsid w:val="00FE0422"/>
    <w:rsid w:val="00FE0676"/>
    <w:rsid w:val="00FE0EFA"/>
    <w:rsid w:val="00FE1264"/>
    <w:rsid w:val="00FE13E8"/>
    <w:rsid w:val="00FE14D4"/>
    <w:rsid w:val="00FE1D74"/>
    <w:rsid w:val="00FE206F"/>
    <w:rsid w:val="00FE2095"/>
    <w:rsid w:val="00FE21E2"/>
    <w:rsid w:val="00FE21E8"/>
    <w:rsid w:val="00FE23D1"/>
    <w:rsid w:val="00FE26CF"/>
    <w:rsid w:val="00FE298D"/>
    <w:rsid w:val="00FE2D0F"/>
    <w:rsid w:val="00FE2F78"/>
    <w:rsid w:val="00FE3072"/>
    <w:rsid w:val="00FE3848"/>
    <w:rsid w:val="00FE4353"/>
    <w:rsid w:val="00FE439F"/>
    <w:rsid w:val="00FE4F53"/>
    <w:rsid w:val="00FE559B"/>
    <w:rsid w:val="00FE56D5"/>
    <w:rsid w:val="00FE5AEA"/>
    <w:rsid w:val="00FE5B80"/>
    <w:rsid w:val="00FE5D55"/>
    <w:rsid w:val="00FE5DFD"/>
    <w:rsid w:val="00FE64CB"/>
    <w:rsid w:val="00FE7A12"/>
    <w:rsid w:val="00FE7D9D"/>
    <w:rsid w:val="00FF03E2"/>
    <w:rsid w:val="00FF0551"/>
    <w:rsid w:val="00FF0A60"/>
    <w:rsid w:val="00FF0F38"/>
    <w:rsid w:val="00FF11D4"/>
    <w:rsid w:val="00FF164F"/>
    <w:rsid w:val="00FF1925"/>
    <w:rsid w:val="00FF218C"/>
    <w:rsid w:val="00FF2359"/>
    <w:rsid w:val="00FF259E"/>
    <w:rsid w:val="00FF2D2D"/>
    <w:rsid w:val="00FF2D5E"/>
    <w:rsid w:val="00FF3E13"/>
    <w:rsid w:val="00FF3F69"/>
    <w:rsid w:val="00FF4355"/>
    <w:rsid w:val="00FF4445"/>
    <w:rsid w:val="00FF4674"/>
    <w:rsid w:val="00FF4B73"/>
    <w:rsid w:val="00FF4C72"/>
    <w:rsid w:val="00FF4E39"/>
    <w:rsid w:val="00FF52B7"/>
    <w:rsid w:val="00FF53DC"/>
    <w:rsid w:val="00FF55AF"/>
    <w:rsid w:val="00FF55B7"/>
    <w:rsid w:val="00FF56F2"/>
    <w:rsid w:val="00FF58B1"/>
    <w:rsid w:val="00FF593E"/>
    <w:rsid w:val="00FF5FFE"/>
    <w:rsid w:val="00FF658D"/>
    <w:rsid w:val="00FF6CBE"/>
    <w:rsid w:val="00FF6D16"/>
    <w:rsid w:val="00FF77B6"/>
    <w:rsid w:val="00FF7F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6DD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33E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33EC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33E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33EC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118</Words>
  <Characters>679</Characters>
  <Application>Microsoft Office Word</Application>
  <DocSecurity>0</DocSecurity>
  <Lines>5</Lines>
  <Paragraphs>1</Paragraphs>
  <ScaleCrop>false</ScaleCrop>
  <Company/>
  <LinksUpToDate>false</LinksUpToDate>
  <CharactersWithSpaces>7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Z</dc:creator>
  <cp:lastModifiedBy>ZZ</cp:lastModifiedBy>
  <cp:revision>7</cp:revision>
  <dcterms:created xsi:type="dcterms:W3CDTF">2015-10-14T03:11:00Z</dcterms:created>
  <dcterms:modified xsi:type="dcterms:W3CDTF">2017-04-11T08:00:00Z</dcterms:modified>
</cp:coreProperties>
</file>